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5DC0" w:rsidRPr="00245DC0" w:rsidRDefault="00866C73" w:rsidP="00245DC0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866C73">
        <w:rPr>
          <w:noProof/>
          <w:sz w:val="24"/>
          <w:szCs w:val="24"/>
        </w:rPr>
        <w:pict>
          <v:rect id="_x0000_s1085" style="position:absolute;margin-left:376.95pt;margin-top:234.15pt;width:31.8pt;height:20.4pt;z-index:251658752" stroked="f"/>
        </w:pict>
      </w:r>
      <w:r w:rsidRPr="00866C73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8" o:title=""/>
          </v:shape>
        </w:pict>
      </w:r>
    </w:p>
    <w:p w:rsidR="00245DC0" w:rsidRPr="00245DC0" w:rsidRDefault="00866C73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866C73">
        <w:rPr>
          <w:noProof/>
          <w:sz w:val="24"/>
          <w:szCs w:val="24"/>
        </w:rPr>
        <w:pict>
          <v:rect id="_x0000_s1083" style="position:absolute;margin-left:28.65pt;margin-top:-118.4pt;width:263.85pt;height:28.2pt;z-index:251656704" stroked="f">
            <v:textbox style="mso-next-textbox:#_x0000_s1083">
              <w:txbxContent>
                <w:p w:rsidR="00245DC0" w:rsidRPr="00552FE7" w:rsidRDefault="00245DC0" w:rsidP="00245DC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245DC0" w:rsidRDefault="00245DC0" w:rsidP="00245DC0"/>
              </w:txbxContent>
            </v:textbox>
          </v:rect>
        </w:pict>
      </w:r>
      <w:r w:rsidRPr="00866C73">
        <w:rPr>
          <w:noProof/>
          <w:sz w:val="24"/>
          <w:szCs w:val="24"/>
        </w:rPr>
        <w:pict>
          <v:rect id="_x0000_s1086" style="position:absolute;margin-left:318.9pt;margin-top:-105.05pt;width:93.6pt;height:20.7pt;z-index:251659776" stroked="f">
            <v:textbox style="mso-next-textbox:#_x0000_s1086">
              <w:txbxContent>
                <w:p w:rsidR="00245DC0" w:rsidRPr="00E0219A" w:rsidRDefault="00245DC0" w:rsidP="00245DC0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2</w:t>
                  </w:r>
                  <w:r w:rsidR="00962C6C">
                    <w:rPr>
                      <w:rFonts w:cs="Arial"/>
                      <w:b/>
                      <w:sz w:val="28"/>
                      <w:szCs w:val="28"/>
                    </w:rPr>
                    <w:t>H</w:t>
                  </w:r>
                </w:p>
                <w:p w:rsidR="00245DC0" w:rsidRDefault="00245DC0" w:rsidP="00245DC0"/>
              </w:txbxContent>
            </v:textbox>
          </v:rect>
        </w:pict>
      </w:r>
      <w:r w:rsidRPr="00866C73">
        <w:rPr>
          <w:noProof/>
          <w:sz w:val="24"/>
          <w:szCs w:val="24"/>
        </w:rPr>
        <w:pict>
          <v:rect id="_x0000_s1084" style="position:absolute;margin-left:28.65pt;margin-top:-190.4pt;width:199.35pt;height:59.55pt;z-index:251657728" stroked="f">
            <v:textbox style="mso-next-textbox:#_x0000_s1084">
              <w:txbxContent>
                <w:p w:rsidR="00245DC0" w:rsidRPr="00552FE7" w:rsidRDefault="00245DC0" w:rsidP="00245DC0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2</w:t>
                  </w:r>
                  <w:r w:rsidR="00962C6C">
                    <w:rPr>
                      <w:rFonts w:cs="Arial"/>
                      <w:b/>
                      <w:sz w:val="44"/>
                      <w:szCs w:val="44"/>
                    </w:rPr>
                    <w:t>H</w:t>
                  </w:r>
                </w:p>
              </w:txbxContent>
            </v:textbox>
          </v:rect>
        </w:pict>
      </w:r>
      <w:r w:rsidR="00245DC0" w:rsidRPr="00245DC0">
        <w:rPr>
          <w:rFonts w:ascii="Arial" w:hAnsi="Arial" w:cs="Arial"/>
          <w:b/>
          <w:sz w:val="28"/>
          <w:szCs w:val="28"/>
        </w:rPr>
        <w:t>Instructions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Use </w:t>
      </w:r>
      <w:r w:rsidRPr="00245DC0">
        <w:rPr>
          <w:rFonts w:ascii="Arial" w:hAnsi="Arial" w:cs="Arial"/>
          <w:b/>
          <w:sz w:val="24"/>
          <w:szCs w:val="24"/>
        </w:rPr>
        <w:t>black</w:t>
      </w:r>
      <w:r w:rsidRPr="00245DC0">
        <w:rPr>
          <w:rFonts w:ascii="Arial" w:hAnsi="Arial" w:cs="Arial"/>
          <w:sz w:val="24"/>
          <w:szCs w:val="24"/>
        </w:rPr>
        <w:t xml:space="preserve"> ink or ball-point pen. 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b/>
          <w:sz w:val="24"/>
          <w:szCs w:val="24"/>
        </w:rPr>
        <w:t>Fill in the boxes</w:t>
      </w:r>
      <w:r w:rsidRPr="00245DC0">
        <w:rPr>
          <w:rFonts w:ascii="Arial" w:hAnsi="Arial" w:cs="Arial"/>
          <w:sz w:val="24"/>
          <w:szCs w:val="24"/>
        </w:rPr>
        <w:t xml:space="preserve"> at the top of this page with your name</w:t>
      </w:r>
      <w:proofErr w:type="gramStart"/>
      <w:r w:rsidRPr="00245DC0">
        <w:rPr>
          <w:rFonts w:ascii="Arial" w:hAnsi="Arial" w:cs="Arial"/>
          <w:sz w:val="24"/>
          <w:szCs w:val="24"/>
        </w:rPr>
        <w:t>,</w:t>
      </w:r>
      <w:proofErr w:type="gramEnd"/>
      <w:r w:rsidRPr="00245DC0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Answer </w:t>
      </w:r>
      <w:r w:rsidRPr="00245DC0">
        <w:rPr>
          <w:rFonts w:ascii="Arial" w:hAnsi="Arial" w:cs="Arial"/>
          <w:b/>
          <w:sz w:val="24"/>
          <w:szCs w:val="24"/>
        </w:rPr>
        <w:t>all</w:t>
      </w:r>
      <w:r w:rsidRPr="00245DC0">
        <w:rPr>
          <w:rFonts w:ascii="Arial" w:hAnsi="Arial" w:cs="Arial"/>
          <w:sz w:val="24"/>
          <w:szCs w:val="24"/>
        </w:rPr>
        <w:t xml:space="preserve"> questions.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Answer the questions in the spaces provided</w:t>
      </w:r>
    </w:p>
    <w:p w:rsidR="00245DC0" w:rsidRPr="00245DC0" w:rsidRDefault="00245DC0" w:rsidP="00245DC0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– </w:t>
      </w:r>
      <w:proofErr w:type="gramStart"/>
      <w:r w:rsidRPr="00245DC0">
        <w:rPr>
          <w:rFonts w:ascii="Arial" w:hAnsi="Arial" w:cs="Arial"/>
          <w:i/>
          <w:sz w:val="24"/>
          <w:szCs w:val="24"/>
        </w:rPr>
        <w:t>there</w:t>
      </w:r>
      <w:proofErr w:type="gramEnd"/>
      <w:r w:rsidRPr="00245DC0">
        <w:rPr>
          <w:rFonts w:ascii="Arial" w:hAnsi="Arial" w:cs="Arial"/>
          <w:i/>
          <w:sz w:val="24"/>
          <w:szCs w:val="24"/>
        </w:rPr>
        <w:t xml:space="preserve"> may be more space than you need</w:t>
      </w:r>
      <w:r w:rsidRPr="00245DC0">
        <w:rPr>
          <w:rFonts w:ascii="Arial" w:hAnsi="Arial" w:cs="Arial"/>
          <w:sz w:val="24"/>
          <w:szCs w:val="24"/>
        </w:rPr>
        <w:t xml:space="preserve">. 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245DC0">
        <w:rPr>
          <w:rFonts w:ascii="Arial" w:hAnsi="Arial" w:cs="Arial"/>
          <w:b/>
          <w:sz w:val="24"/>
          <w:szCs w:val="24"/>
        </w:rPr>
        <w:t>Calculators may be used.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You must</w:t>
      </w:r>
      <w:r w:rsidRPr="00245DC0">
        <w:rPr>
          <w:rFonts w:ascii="Arial" w:hAnsi="Arial" w:cs="Arial"/>
          <w:b/>
          <w:sz w:val="24"/>
          <w:szCs w:val="24"/>
        </w:rPr>
        <w:t xml:space="preserve"> NOT </w:t>
      </w:r>
      <w:r w:rsidRPr="00245DC0">
        <w:rPr>
          <w:rFonts w:ascii="Arial" w:hAnsi="Arial" w:cs="Arial"/>
          <w:sz w:val="24"/>
          <w:szCs w:val="24"/>
        </w:rPr>
        <w:t>write anything on the formula page.</w:t>
      </w:r>
    </w:p>
    <w:p w:rsidR="00245DC0" w:rsidRPr="00245DC0" w:rsidRDefault="00245DC0" w:rsidP="00245DC0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245DC0" w:rsidRPr="00245DC0" w:rsidRDefault="00245DC0" w:rsidP="00245DC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245DC0" w:rsidRPr="00245DC0" w:rsidRDefault="00245DC0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245DC0">
        <w:rPr>
          <w:rFonts w:ascii="Arial" w:hAnsi="Arial" w:cs="Arial"/>
          <w:b/>
          <w:sz w:val="28"/>
          <w:szCs w:val="28"/>
        </w:rPr>
        <w:t>Information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The total mark for this paper is 100.</w:t>
      </w:r>
    </w:p>
    <w:p w:rsidR="00245DC0" w:rsidRPr="00245DC0" w:rsidRDefault="00245DC0" w:rsidP="00245DC0">
      <w:pPr>
        <w:numPr>
          <w:ilvl w:val="0"/>
          <w:numId w:val="18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The marks for </w:t>
      </w:r>
      <w:r w:rsidRPr="00245DC0">
        <w:rPr>
          <w:rFonts w:ascii="Arial" w:hAnsi="Arial" w:cs="Arial"/>
          <w:b/>
          <w:sz w:val="24"/>
          <w:szCs w:val="24"/>
        </w:rPr>
        <w:t>each</w:t>
      </w:r>
      <w:r w:rsidRPr="00245DC0">
        <w:rPr>
          <w:rFonts w:ascii="Arial" w:hAnsi="Arial" w:cs="Arial"/>
          <w:sz w:val="24"/>
          <w:szCs w:val="24"/>
        </w:rPr>
        <w:t xml:space="preserve"> question are shown in brackets</w:t>
      </w:r>
      <w:r w:rsidRPr="00245DC0">
        <w:rPr>
          <w:rFonts w:ascii="Arial" w:hAnsi="Arial" w:cs="Arial"/>
          <w:sz w:val="24"/>
          <w:szCs w:val="24"/>
        </w:rPr>
        <w:br/>
        <w:t xml:space="preserve">– </w:t>
      </w:r>
      <w:r w:rsidRPr="00245DC0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245DC0">
        <w:rPr>
          <w:rFonts w:ascii="Arial" w:hAnsi="Arial" w:cs="Arial"/>
          <w:sz w:val="24"/>
          <w:szCs w:val="24"/>
        </w:rPr>
        <w:t xml:space="preserve">. </w:t>
      </w:r>
    </w:p>
    <w:p w:rsidR="00245DC0" w:rsidRPr="00245DC0" w:rsidRDefault="00245DC0" w:rsidP="00245DC0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245DC0" w:rsidRPr="00245DC0" w:rsidRDefault="00245DC0" w:rsidP="00245DC0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245DC0">
        <w:rPr>
          <w:rFonts w:ascii="Arial" w:hAnsi="Arial" w:cs="Arial"/>
          <w:b/>
          <w:sz w:val="28"/>
          <w:szCs w:val="28"/>
        </w:rPr>
        <w:t>Advice</w:t>
      </w:r>
    </w:p>
    <w:p w:rsidR="00245DC0" w:rsidRPr="00245DC0" w:rsidRDefault="00245DC0" w:rsidP="00245DC0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245DC0" w:rsidRPr="00245DC0" w:rsidRDefault="00245DC0" w:rsidP="00245DC0">
      <w:pPr>
        <w:numPr>
          <w:ilvl w:val="0"/>
          <w:numId w:val="17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245DC0">
        <w:rPr>
          <w:rFonts w:ascii="Arial" w:hAnsi="Arial" w:cs="Arial"/>
          <w:sz w:val="24"/>
          <w:szCs w:val="24"/>
        </w:rPr>
        <w:t>Check your answers if you have time at the end.</w:t>
      </w:r>
    </w:p>
    <w:p w:rsidR="005053F6" w:rsidRDefault="00245DC0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</w:rPr>
        <w:br w:type="page"/>
      </w:r>
      <w:r w:rsidR="00866C73" w:rsidRPr="00866C73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9" o:title=""/>
          </v:shape>
        </w:pict>
      </w:r>
      <w:r w:rsidRPr="00245DC0">
        <w:rPr>
          <w:rFonts w:ascii="Times New Roman" w:hAnsi="Times New Roman"/>
          <w:b/>
          <w:bCs/>
          <w:sz w:val="24"/>
          <w:szCs w:val="24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 xml:space="preserve">Answer ALL TWENTY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THREE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questions.</w:t>
      </w:r>
    </w:p>
    <w:p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5053F6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Write your answers in the spaces provided.</w:t>
      </w:r>
    </w:p>
    <w:p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Default="005053F6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You must write down all the stages in your working.</w:t>
      </w:r>
    </w:p>
    <w:p w:rsidR="003739D7" w:rsidRPr="00245DC0" w:rsidRDefault="003739D7" w:rsidP="003739D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690A7B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= {4, 5, 6, 7, 8, 9, 10, 11, 12, 13, 14, 15}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>= {multiples of 5}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= {odd numbers}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List the members of the set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A4BBF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>
          <v:shape id="_x0000_i1027" type="#_x0000_t75" style="width:12.75pt;height:9.75pt" o:ole="">
            <v:imagedata r:id="rId10" o:title=""/>
          </v:shape>
          <o:OLEObject Type="Embed" ProgID="Equation.DSMT4" ShapeID="_x0000_i1027" DrawAspect="Content" ObjectID="_1584448811" r:id="rId11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A4BBF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>
          <v:shape id="_x0000_i1028" type="#_x0000_t75" style="width:12.75pt;height:11.25pt" o:ole="">
            <v:imagedata r:id="rId12" o:title=""/>
          </v:shape>
          <o:OLEObject Type="Embed" ProgID="Equation.DSMT4" ShapeID="_x0000_i1028" DrawAspect="Content" ObjectID="_1584448812" r:id="rId13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has 6 member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A4BBF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>
          <v:shape id="_x0000_i1029" type="#_x0000_t75" style="width:12.75pt;height:9.75pt" o:ole="">
            <v:imagedata r:id="rId14" o:title=""/>
          </v:shape>
          <o:OLEObject Type="Embed" ProgID="Equation.DSMT4" ShapeID="_x0000_i1029" DrawAspect="Content" ObjectID="_1584448813" r:id="rId15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0A4BBF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80">
          <v:shape id="_x0000_i1030" type="#_x0000_t75" style="width:12.75pt;height:14.25pt" o:ole="">
            <v:imagedata r:id="rId16" o:title=""/>
          </v:shape>
          <o:OLEObject Type="Embed" ProgID="Equation.DSMT4" ShapeID="_x0000_i1030" DrawAspect="Content" ObjectID="_1584448814" r:id="rId17"/>
        </w:objec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List the members of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39D7" w:rsidRDefault="003739D7" w:rsidP="003739D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Pr="00B74B97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5DC0" w:rsidRPr="00B74B97">
        <w:rPr>
          <w:rFonts w:ascii="Times New Roman" w:hAnsi="Times New Roman"/>
          <w:color w:val="000000"/>
          <w:sz w:val="24"/>
          <w:szCs w:val="24"/>
          <w:lang w:eastAsia="en-GB"/>
        </w:rPr>
        <w:t>Here is a biased five-sided spinner.</w:t>
      </w:r>
    </w:p>
    <w:p w:rsidR="00245DC0" w:rsidRDefault="00962C6C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866C7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1" type="#_x0000_t75" style="width:171.75pt;height:183pt">
            <v:imagedata r:id="rId18" o:title=""/>
          </v:shape>
        </w:pic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hen the spinner is spun, it can land on red, orange, yellow, green or blue.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ies that it lands on red, orange and yellow are given in the table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77"/>
        <w:gridCol w:w="883"/>
        <w:gridCol w:w="883"/>
        <w:gridCol w:w="884"/>
        <w:gridCol w:w="883"/>
        <w:gridCol w:w="884"/>
      </w:tblGrid>
      <w:tr w:rsidR="00245DC0" w:rsidRPr="00D326A6" w:rsidTr="00245DC0">
        <w:trPr>
          <w:trHeight w:val="396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orange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green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</w:tr>
      <w:tr w:rsidR="00245DC0" w:rsidRPr="00D326A6" w:rsidTr="00245DC0">
        <w:trPr>
          <w:trHeight w:val="418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326A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:rsidR="00245DC0" w:rsidRPr="00D326A6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lands on green is the same as the probability that the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pinner</w:t>
      </w:r>
      <w:proofErr w:type="gramEnd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lands on blue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Michael spins the spinner once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lands on green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Jenny spins the spinner 200 times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imes the spinner lands on red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2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45DC0" w:rsidRPr="00B74B97" w:rsidRDefault="00245DC0" w:rsidP="003739D7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674AF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= −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B6249"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and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proofErr w:type="gramStart"/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proofErr w:type="gramEnd"/>
    </w:p>
    <w:p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245DC0" w:rsidRDefault="00245DC0" w:rsidP="00245DC0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739D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3 – 7</w:t>
      </w:r>
      <w:r w:rsidRPr="009E2475">
        <w:rPr>
          <w:rFonts w:ascii="Times New Roman" w:hAnsi="Times New Roman"/>
          <w:i/>
          <w:color w:val="000000"/>
          <w:sz w:val="24"/>
          <w:szCs w:val="24"/>
          <w:lang w:eastAsia="en-GB"/>
        </w:rPr>
        <w:t>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Cambria Math" w:hAnsi="Cambria Math"/>
          <w:color w:val="000000"/>
          <w:sz w:val="24"/>
          <w:szCs w:val="24"/>
          <w:lang w:eastAsia="en-GB"/>
        </w:rPr>
        <w:t>≥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1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9E2475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DC0" w:rsidRPr="002D4FCE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6709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c</w:t>
      </w:r>
      <w:r w:rsidRPr="00067094">
        <w:rPr>
          <w:rFonts w:ascii="Times New Roman" w:hAnsi="Times New Roman"/>
          <w:sz w:val="24"/>
          <w:szCs w:val="24"/>
        </w:rPr>
        <w:t>)</w:t>
      </w:r>
      <w:r w:rsidRPr="00067094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067094">
        <w:rPr>
          <w:rFonts w:ascii="Times New Roman" w:hAnsi="Times New Roman"/>
          <w:sz w:val="24"/>
          <w:szCs w:val="24"/>
        </w:rPr>
        <w:t>(</w:t>
      </w:r>
      <w:r w:rsidRPr="0006709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67094">
        <w:rPr>
          <w:rFonts w:ascii="Times New Roman" w:hAnsi="Times New Roman"/>
          <w:sz w:val="24"/>
          <w:szCs w:val="24"/>
        </w:rPr>
        <w:t>– 9</w:t>
      </w:r>
      <w:proofErr w:type="gramStart"/>
      <w:r w:rsidRPr="00067094">
        <w:rPr>
          <w:rFonts w:ascii="Times New Roman" w:hAnsi="Times New Roman"/>
          <w:sz w:val="24"/>
          <w:szCs w:val="24"/>
        </w:rPr>
        <w:t>)(</w:t>
      </w:r>
      <w:proofErr w:type="gramEnd"/>
      <w:r w:rsidRPr="00067094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067094">
        <w:rPr>
          <w:rFonts w:ascii="Times New Roman" w:hAnsi="Times New Roman"/>
          <w:sz w:val="24"/>
          <w:szCs w:val="24"/>
        </w:rPr>
        <w:t>+ 2)</w:t>
      </w: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</w:t>
      </w:r>
      <w:r w:rsidRPr="00067094">
        <w:rPr>
          <w:rFonts w:ascii="Times New Roman" w:hAnsi="Times New Roman"/>
          <w:sz w:val="24"/>
          <w:szCs w:val="24"/>
        </w:rPr>
        <w:t>....</w:t>
      </w:r>
    </w:p>
    <w:p w:rsidR="00FF119E" w:rsidRPr="00067094" w:rsidRDefault="00FF119E" w:rsidP="00FF119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6709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67094">
        <w:rPr>
          <w:rFonts w:ascii="Times New Roman" w:hAnsi="Times New Roman"/>
          <w:b/>
          <w:bCs/>
          <w:sz w:val="24"/>
          <w:szCs w:val="24"/>
        </w:rPr>
        <w:t>)</w:t>
      </w:r>
    </w:p>
    <w:p w:rsidR="003739D7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739D7"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3739D7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3739D7"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739D7" w:rsidRPr="00034B6C" w:rsidRDefault="003739D7" w:rsidP="003739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39D7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3)</w:t>
      </w:r>
      <w:r w:rsidRPr="006F352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(2</w:t>
      </w:r>
      <w:r w:rsidRPr="006F3529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3</w:t>
      </w:r>
      <w:proofErr w:type="gramStart"/>
      <w:r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gramEnd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in the form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x</w:t>
      </w:r>
      <w:r w:rsidRPr="006F352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proofErr w:type="spellStart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x</w:t>
      </w:r>
      <w:proofErr w:type="spellEnd"/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45DC0" w:rsidRDefault="003739D7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245D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45DC0"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a sale, normal prices are reduced by 18%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The sale price of an umbrella is £25.83.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normal price of the umbrella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245DC0" w:rsidRPr="00B74B97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245DC0" w:rsidP="00245DC0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Each interior angle of a regular polygon is 156°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number of sides of the polygon.</w:t>
      </w: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2F315A" w:rsidRPr="00245DC0" w:rsidRDefault="002F315A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C65B9" w:rsidRPr="00245DC0" w:rsidRDefault="00DC65B9" w:rsidP="002F315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00978" w:rsidRPr="00245DC0" w:rsidRDefault="00400978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3739D7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AD43B9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>Manu,</w:t>
      </w:r>
      <w:r w:rsidR="009A3355" w:rsidRPr="00245DC0">
        <w:rPr>
          <w:rFonts w:ascii="Times New Roman" w:hAnsi="Times New Roman"/>
          <w:sz w:val="24"/>
          <w:szCs w:val="24"/>
          <w:lang w:eastAsia="en-GB"/>
        </w:rPr>
        <w:t xml:space="preserve"> Liam and Ned share £420 in the ratios </w:t>
      </w:r>
      <w:proofErr w:type="gramStart"/>
      <w:r w:rsidR="009A3355" w:rsidRPr="00245DC0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="009A3355" w:rsidRPr="00245DC0">
        <w:rPr>
          <w:rFonts w:ascii="Times New Roman" w:hAnsi="Times New Roman"/>
          <w:sz w:val="24"/>
          <w:szCs w:val="24"/>
          <w:lang w:eastAsia="en-GB"/>
        </w:rPr>
        <w:t xml:space="preserve"> 5 : 3</w:t>
      </w:r>
    </w:p>
    <w:p w:rsidR="005053F6" w:rsidRPr="00245DC0" w:rsidRDefault="005053F6" w:rsidP="0040097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Liam then gives Ned £75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Express the amount of money that Ned now has as a percentage of the £420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78BA" w:rsidRPr="00245DC0" w:rsidRDefault="00DF78BA" w:rsidP="00DF78B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%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400978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F74494" w:rsidRPr="00245DC0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8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 × </w:t>
      </w:r>
      <w:r w:rsidR="00F74494" w:rsidRPr="00245DC0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</w:p>
    <w:p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71EC4" w:rsidRPr="00245DC0" w:rsidRDefault="00E71EC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D66048" w:rsidP="0040097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fully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E71EC4" w:rsidRPr="00245DC0">
        <w:rPr>
          <w:rFonts w:ascii="Times New Roman" w:hAnsi="Times New Roman"/>
          <w:position w:val="-28"/>
          <w:sz w:val="24"/>
          <w:szCs w:val="24"/>
          <w:lang w:eastAsia="en-GB"/>
        </w:rPr>
        <w:object w:dxaOrig="640" w:dyaOrig="720">
          <v:shape id="_x0000_i1032" type="#_x0000_t75" style="width:32.25pt;height:36pt" o:ole="">
            <v:imagedata r:id="rId19" o:title=""/>
          </v:shape>
          <o:OLEObject Type="Embed" ProgID="Equation.DSMT4" ShapeID="_x0000_i1032" DrawAspect="Content" ObjectID="_1584448815" r:id="rId20"/>
        </w:object>
      </w:r>
    </w:p>
    <w:p w:rsidR="00AD43B9" w:rsidRPr="00245DC0" w:rsidRDefault="00AD43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C4F16" w:rsidRPr="00245DC0" w:rsidRDefault="00BC4F1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C4F16" w:rsidRPr="00245DC0" w:rsidRDefault="00BC4F1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F119E" w:rsidRPr="00034B6C" w:rsidRDefault="00FF119E" w:rsidP="00FF119E">
      <w:pPr>
        <w:tabs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B159E1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B159E1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:rsidR="00FF119E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119E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F119E" w:rsidRPr="00034B6C" w:rsidRDefault="00FF119E" w:rsidP="00FF119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FF119E" w:rsidRPr="00034B6C" w:rsidRDefault="00FF119E" w:rsidP="00FF119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FF119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FF119E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value of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400978" w:rsidRPr="00245DC0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0</w:t>
      </w: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FF119E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Simplify fully </w:t>
      </w:r>
      <w:r w:rsidR="0040097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DC65B9" w:rsidRPr="00245DC0">
        <w:rPr>
          <w:rFonts w:ascii="Times New Roman" w:hAnsi="Times New Roman"/>
          <w:position w:val="-16"/>
          <w:sz w:val="24"/>
          <w:szCs w:val="24"/>
          <w:lang w:eastAsia="en-GB"/>
        </w:rPr>
        <w:object w:dxaOrig="820" w:dyaOrig="560">
          <v:shape id="_x0000_i1033" type="#_x0000_t75" style="width:41.25pt;height:27.75pt" o:ole="">
            <v:imagedata r:id="rId21" o:title=""/>
          </v:shape>
          <o:OLEObject Type="Embed" ProgID="Equation.DSMT4" ShapeID="_x0000_i1033" DrawAspect="Content" ObjectID="_1584448816" r:id="rId22"/>
        </w:object>
      </w:r>
      <w:r w:rsidR="00DC65B9" w:rsidRPr="00245DC0"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AD43B9" w:rsidRPr="00245DC0" w:rsidRDefault="00AD43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3286" w:rsidRPr="00245DC0" w:rsidRDefault="001C328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FF119E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D43B9" w:rsidRPr="00245DC0" w:rsidRDefault="00AD43B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400978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</w:p>
    <w:p w:rsidR="00AD43B9" w:rsidRPr="00245DC0" w:rsidRDefault="00962C6C" w:rsidP="00400978">
      <w:pPr>
        <w:tabs>
          <w:tab w:val="left" w:pos="642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34" type="#_x0000_t75" style="width:339pt;height:210.75pt">
            <v:imagedata r:id="rId23" o:title=""/>
          </v:shape>
        </w:pic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245DC0">
        <w:rPr>
          <w:rFonts w:ascii="Times New Roman" w:hAnsi="Times New Roman"/>
          <w:sz w:val="24"/>
          <w:szCs w:val="24"/>
          <w:lang w:eastAsia="en-GB"/>
        </w:rPr>
        <w:t>are points on a circle.</w:t>
      </w:r>
    </w:p>
    <w:p w:rsidR="005053F6" w:rsidRPr="00245DC0" w:rsidRDefault="005053F6" w:rsidP="00D3041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245DC0">
        <w:rPr>
          <w:rFonts w:ascii="Times New Roman" w:hAnsi="Times New Roman"/>
          <w:sz w:val="24"/>
          <w:szCs w:val="24"/>
          <w:lang w:eastAsia="en-GB"/>
        </w:rPr>
        <w:t>is a square of side 7 cm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total area of the shaded regions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correct to the nearest whole number.</w:t>
      </w: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B6172" w:rsidRPr="00245DC0" w:rsidRDefault="004B6172" w:rsidP="004B617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3041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c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D43B9" w:rsidRPr="00245DC0" w:rsidRDefault="00AD43B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D30413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Here are the heights, in millimetres, of 11 seedlings.</w:t>
      </w:r>
    </w:p>
    <w:p w:rsidR="00AD43B9" w:rsidRPr="00245DC0" w:rsidRDefault="00AD43B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795"/>
        <w:gridCol w:w="795"/>
        <w:gridCol w:w="795"/>
        <w:gridCol w:w="795"/>
        <w:gridCol w:w="795"/>
        <w:gridCol w:w="795"/>
        <w:gridCol w:w="795"/>
        <w:gridCol w:w="795"/>
        <w:gridCol w:w="795"/>
        <w:gridCol w:w="796"/>
        <w:gridCol w:w="796"/>
      </w:tblGrid>
      <w:tr w:rsidR="00814998" w:rsidRPr="00245DC0" w:rsidTr="001A47DB">
        <w:trPr>
          <w:trHeight w:val="344"/>
          <w:jc w:val="center"/>
        </w:trPr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796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796" w:type="dxa"/>
            <w:shd w:val="clear" w:color="auto" w:fill="auto"/>
            <w:vAlign w:val="center"/>
          </w:tcPr>
          <w:p w:rsidR="00814998" w:rsidRPr="00245DC0" w:rsidRDefault="00814998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</w:tr>
    </w:tbl>
    <w:p w:rsidR="00D30413" w:rsidRPr="00245DC0" w:rsidRDefault="00D3041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Work out the </w:t>
      </w:r>
      <w:proofErr w:type="spellStart"/>
      <w:r w:rsidRPr="00245DC0">
        <w:rPr>
          <w:rFonts w:ascii="Times New Roman" w:hAnsi="Times New Roman"/>
          <w:sz w:val="24"/>
          <w:szCs w:val="24"/>
          <w:lang w:eastAsia="en-GB"/>
        </w:rPr>
        <w:t>interquartile</w:t>
      </w:r>
      <w:proofErr w:type="spellEnd"/>
      <w:r w:rsidRPr="00245DC0">
        <w:rPr>
          <w:rFonts w:ascii="Times New Roman" w:hAnsi="Times New Roman"/>
          <w:sz w:val="24"/>
          <w:szCs w:val="24"/>
          <w:lang w:eastAsia="en-GB"/>
        </w:rPr>
        <w:t xml:space="preserve"> range of these heights.</w:t>
      </w: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14998" w:rsidRPr="00245DC0" w:rsidRDefault="00814998" w:rsidP="008149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3041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. </w:t>
      </w:r>
      <w:proofErr w:type="gramStart"/>
      <w:r w:rsidR="005053F6" w:rsidRPr="00245DC0">
        <w:rPr>
          <w:rFonts w:ascii="Times New Roman" w:hAnsi="Times New Roman"/>
          <w:sz w:val="24"/>
          <w:szCs w:val="24"/>
          <w:lang w:eastAsia="en-GB"/>
        </w:rPr>
        <w:t>mm</w:t>
      </w:r>
      <w:proofErr w:type="gramEnd"/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D43B9" w:rsidRPr="00245DC0" w:rsidRDefault="00AD43B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D30413" w:rsidP="00D30413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Here are the equations of four straight lines.</w:t>
      </w:r>
    </w:p>
    <w:tbl>
      <w:tblPr>
        <w:tblW w:w="0" w:type="auto"/>
        <w:tblLook w:val="04A0"/>
      </w:tblPr>
      <w:tblGrid>
        <w:gridCol w:w="1055"/>
        <w:gridCol w:w="1055"/>
        <w:gridCol w:w="1055"/>
      </w:tblGrid>
      <w:tr w:rsidR="00584B83" w:rsidRPr="00245DC0" w:rsidTr="001A47DB">
        <w:trPr>
          <w:trHeight w:val="251"/>
        </w:trPr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Line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</w:t>
            </w:r>
            <w:r w:rsidRPr="00245DC0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2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245DC0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 xml:space="preserve"> + 3</w:t>
            </w:r>
          </w:p>
        </w:tc>
      </w:tr>
      <w:tr w:rsidR="00584B83" w:rsidRPr="00245DC0" w:rsidTr="001A47DB">
        <w:trPr>
          <w:trHeight w:val="251"/>
        </w:trPr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Line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  <w:r w:rsidRPr="00245DC0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6 </w:t>
            </w:r>
            <w:r w:rsidRPr="00245DC0">
              <w:rPr>
                <w:rFonts w:ascii="Times New Roman" w:eastAsia="MS Gothic" w:hAnsi="Times New Roman"/>
                <w:color w:val="000000"/>
                <w:sz w:val="24"/>
              </w:rPr>
              <w:t>– 3</w:t>
            </w:r>
            <w:r w:rsidRPr="00245DC0">
              <w:rPr>
                <w:rFonts w:ascii="Times New Roman" w:eastAsia="MS Gothic" w:hAnsi="Times New Roman"/>
                <w:i/>
                <w:color w:val="000000"/>
                <w:sz w:val="24"/>
              </w:rPr>
              <w:t>x</w:t>
            </w:r>
          </w:p>
        </w:tc>
      </w:tr>
      <w:tr w:rsidR="00584B83" w:rsidRPr="00245DC0" w:rsidTr="001A47DB">
        <w:trPr>
          <w:trHeight w:val="251"/>
        </w:trPr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Line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  <w:t>4</w:t>
            </w:r>
            <w:r w:rsidRPr="00245DC0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x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eastAsia="MS Gothic" w:hAnsi="Times New Roman"/>
                <w:color w:val="000000"/>
                <w:sz w:val="24"/>
              </w:rPr>
              <w:t>−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  <w:r w:rsidRPr="00245DC0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= 3</w:t>
            </w:r>
          </w:p>
        </w:tc>
      </w:tr>
      <w:tr w:rsidR="00584B83" w:rsidRPr="00245DC0" w:rsidTr="001A47DB">
        <w:trPr>
          <w:trHeight w:val="264"/>
        </w:trPr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Line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55" w:type="dxa"/>
            <w:shd w:val="clear" w:color="auto" w:fill="auto"/>
            <w:vAlign w:val="center"/>
          </w:tcPr>
          <w:p w:rsidR="00584B83" w:rsidRPr="00245DC0" w:rsidRDefault="00584B83" w:rsidP="001A47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= 3 </w:t>
            </w:r>
            <w:r w:rsidRPr="00245DC0">
              <w:rPr>
                <w:rFonts w:ascii="Times New Roman" w:eastAsia="MS Gothic" w:hAnsi="Times New Roman"/>
                <w:color w:val="000000"/>
                <w:sz w:val="24"/>
              </w:rPr>
              <w:t>− 2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</w:tr>
    </w:tbl>
    <w:p w:rsidR="003F637A" w:rsidRPr="00245DC0" w:rsidRDefault="003F637A" w:rsidP="003F637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245DC0" w:rsidRDefault="005053F6" w:rsidP="003F637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Two of these lines are parallel.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Which two lines?</w:t>
      </w: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84B83" w:rsidRPr="00245DC0" w:rsidRDefault="00584B8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5053F6" w:rsidRPr="00245DC0" w:rsidRDefault="00D66048" w:rsidP="003F637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37A" w:rsidRPr="00245DC0" w:rsidRDefault="003F637A" w:rsidP="003F637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5053F6" w:rsidP="003F637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Line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="003F637A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F637A" w:rsidRPr="00245DC0">
        <w:rPr>
          <w:rFonts w:ascii="Times New Roman" w:hAnsi="Times New Roman"/>
          <w:bCs/>
          <w:sz w:val="24"/>
          <w:szCs w:val="24"/>
          <w:lang w:eastAsia="en-GB"/>
        </w:rPr>
        <w:t xml:space="preserve">has a </w:t>
      </w:r>
      <w:r w:rsidR="00584B83" w:rsidRPr="00245DC0">
        <w:rPr>
          <w:rFonts w:ascii="Times New Roman" w:hAnsi="Times New Roman"/>
          <w:bCs/>
          <w:sz w:val="24"/>
          <w:szCs w:val="24"/>
          <w:lang w:eastAsia="en-GB"/>
        </w:rPr>
        <w:t xml:space="preserve">gradient of </w:t>
      </w:r>
      <w:r w:rsidR="00584B83" w:rsidRPr="00245DC0">
        <w:rPr>
          <w:rFonts w:ascii="Times New Roman" w:hAnsi="Times New Roman"/>
          <w:bCs/>
          <w:position w:val="-24"/>
          <w:sz w:val="24"/>
          <w:szCs w:val="24"/>
          <w:lang w:eastAsia="en-GB"/>
        </w:rPr>
        <w:object w:dxaOrig="400" w:dyaOrig="660">
          <v:shape id="_x0000_i1035" type="#_x0000_t75" style="width:20.25pt;height:33pt" o:ole="">
            <v:imagedata r:id="rId24" o:title=""/>
          </v:shape>
          <o:OLEObject Type="Embed" ProgID="Equation.DSMT4" ShapeID="_x0000_i1035" DrawAspect="Content" ObjectID="_1584448817" r:id="rId25"/>
        </w:object>
      </w:r>
      <w:r w:rsidR="00584B83" w:rsidRPr="00245DC0">
        <w:rPr>
          <w:rFonts w:ascii="Times New Roman" w:hAnsi="Times New Roman"/>
          <w:bCs/>
          <w:sz w:val="24"/>
          <w:szCs w:val="24"/>
          <w:lang w:eastAsia="en-GB"/>
        </w:rPr>
        <w:t xml:space="preserve"> and passes through the point with coordinates (1,</w:t>
      </w:r>
      <w:r w:rsidR="00712F4F" w:rsidRPr="00245DC0">
        <w:rPr>
          <w:rFonts w:ascii="Times New Roman" w:hAnsi="Times New Roman"/>
          <w:bCs/>
          <w:sz w:val="24"/>
          <w:szCs w:val="24"/>
          <w:lang w:eastAsia="en-GB"/>
        </w:rPr>
        <w:t xml:space="preserve"> </w:t>
      </w:r>
      <w:r w:rsidR="00584B83" w:rsidRPr="00245DC0">
        <w:rPr>
          <w:rFonts w:ascii="Times New Roman" w:hAnsi="Times New Roman"/>
          <w:bCs/>
          <w:sz w:val="24"/>
          <w:szCs w:val="24"/>
          <w:lang w:eastAsia="en-GB"/>
        </w:rPr>
        <w:t>3)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Find an equation of 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8C02A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Give your answer in the form </w:t>
      </w:r>
      <w:proofErr w:type="spellStart"/>
      <w:r w:rsidR="00712F4F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x</w:t>
      </w:r>
      <w:proofErr w:type="spellEnd"/>
      <w:r w:rsidR="00712F4F" w:rsidRPr="00245DC0">
        <w:rPr>
          <w:rFonts w:ascii="Times New Roman" w:hAnsi="Times New Roman"/>
          <w:iCs/>
          <w:sz w:val="24"/>
          <w:szCs w:val="24"/>
          <w:lang w:eastAsia="en-GB"/>
        </w:rPr>
        <w:t xml:space="preserve"> + </w:t>
      </w:r>
      <w:r w:rsidR="00712F4F" w:rsidRPr="00245DC0">
        <w:rPr>
          <w:rFonts w:ascii="Times New Roman" w:hAnsi="Times New Roman"/>
          <w:i/>
          <w:iCs/>
          <w:sz w:val="24"/>
          <w:szCs w:val="24"/>
          <w:lang w:eastAsia="en-GB"/>
        </w:rPr>
        <w:t>by</w:t>
      </w:r>
      <w:r w:rsidR="00712F4F" w:rsidRPr="00245DC0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820A45" w:rsidRPr="00245DC0" w:rsidRDefault="00820A4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C02AE" w:rsidRPr="00245DC0" w:rsidRDefault="008C02AE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C02AE" w:rsidRPr="00245DC0" w:rsidRDefault="008C02AE" w:rsidP="00AD43B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5053F6" w:rsidRPr="00245DC0" w:rsidRDefault="00962C6C" w:rsidP="008C02AE">
      <w:pPr>
        <w:autoSpaceDE w:val="0"/>
        <w:autoSpaceDN w:val="0"/>
        <w:adjustRightInd w:val="0"/>
        <w:spacing w:after="0" w:line="240" w:lineRule="auto"/>
        <w:ind w:hanging="567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36" type="#_x0000_t75" style="width:318.75pt;height:179.25pt">
            <v:imagedata r:id="rId26" o:title=""/>
          </v:shape>
        </w:pict>
      </w:r>
    </w:p>
    <w:p w:rsidR="008C02AE" w:rsidRPr="00245DC0" w:rsidRDefault="008C02A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245DC0">
        <w:rPr>
          <w:rFonts w:ascii="Times New Roman" w:hAnsi="Times New Roman"/>
          <w:sz w:val="24"/>
          <w:szCs w:val="24"/>
          <w:lang w:eastAsia="en-GB"/>
        </w:rPr>
        <w:t xml:space="preserve">are points on a circle, centr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8C02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D </w:t>
      </w:r>
      <w:r w:rsidRPr="00245DC0">
        <w:rPr>
          <w:rFonts w:ascii="Times New Roman" w:hAnsi="Times New Roman"/>
          <w:sz w:val="24"/>
          <w:szCs w:val="24"/>
          <w:lang w:eastAsia="en-GB"/>
        </w:rPr>
        <w:t>= 52°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9A38FB" w:rsidRPr="00245DC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9A38FB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size of angl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CD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A230F9" w:rsidRPr="00245DC0" w:rsidRDefault="00A230F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230F9" w:rsidRPr="00245DC0" w:rsidRDefault="00A230F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°</w:t>
      </w:r>
    </w:p>
    <w:p w:rsidR="006A28A4" w:rsidRPr="00245DC0" w:rsidRDefault="00DC65B9" w:rsidP="00DC65B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ab/>
        <w:t>(ii)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:rsidR="006A28A4" w:rsidRPr="00245DC0" w:rsidRDefault="006A28A4" w:rsidP="006A28A4">
      <w:pPr>
        <w:autoSpaceDE w:val="0"/>
        <w:autoSpaceDN w:val="0"/>
        <w:adjustRightInd w:val="0"/>
        <w:spacing w:after="0" w:line="240" w:lineRule="auto"/>
        <w:ind w:left="425"/>
        <w:rPr>
          <w:rFonts w:ascii="Times New Roman" w:hAnsi="Times New Roman"/>
          <w:sz w:val="24"/>
          <w:szCs w:val="24"/>
          <w:lang w:eastAsia="en-GB"/>
        </w:rPr>
      </w:pPr>
    </w:p>
    <w:p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 w:rsidR="009A38FB" w:rsidRPr="00245DC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 w:rsidR="009A38FB"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rite down the size of angl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AOD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D1236F" w:rsidRPr="00245DC0" w:rsidRDefault="00D1236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1236F" w:rsidRPr="00245DC0" w:rsidRDefault="00D1236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°</w:t>
      </w:r>
    </w:p>
    <w:p w:rsidR="005053F6" w:rsidRPr="00245DC0" w:rsidRDefault="00D66048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>i)</w:t>
      </w:r>
      <w:r w:rsidR="009A38FB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:rsidR="00D1236F" w:rsidRPr="00245DC0" w:rsidRDefault="00D1236F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0031" w:rsidRPr="00245DC0" w:rsidRDefault="00DF003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053F6" w:rsidRPr="00245DC0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8C02AE" w:rsidRPr="00245DC0" w:rsidRDefault="008C02AE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Pr="00C07D5D" w:rsidRDefault="008C02AE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245DC0" w:rsidRPr="00C07D5D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45DC0" w:rsidRPr="00C07D5D">
        <w:rPr>
          <w:rFonts w:ascii="Times New Roman" w:hAnsi="Times New Roman"/>
          <w:sz w:val="24"/>
          <w:szCs w:val="24"/>
          <w:lang w:eastAsia="en-GB"/>
        </w:rPr>
        <w:t>On the grid, show by shading the region defined by the inequalities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tbl>
      <w:tblPr>
        <w:tblW w:w="0" w:type="auto"/>
        <w:jc w:val="center"/>
        <w:tblLook w:val="04A0"/>
      </w:tblPr>
      <w:tblGrid>
        <w:gridCol w:w="1247"/>
        <w:gridCol w:w="1247"/>
        <w:gridCol w:w="1247"/>
        <w:gridCol w:w="1247"/>
        <w:gridCol w:w="1247"/>
      </w:tblGrid>
      <w:tr w:rsidR="00245DC0" w:rsidRPr="001B1377" w:rsidTr="00245DC0">
        <w:trPr>
          <w:trHeight w:val="366"/>
          <w:jc w:val="center"/>
        </w:trPr>
        <w:tc>
          <w:tcPr>
            <w:tcW w:w="1247" w:type="dxa"/>
            <w:shd w:val="clear" w:color="auto" w:fill="auto"/>
            <w:vAlign w:val="center"/>
          </w:tcPr>
          <w:p w:rsidR="00245DC0" w:rsidRPr="001B1377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>&gt;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245DC0" w:rsidRPr="001B1377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and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245DC0" w:rsidRPr="001B1377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+ 1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245DC0" w:rsidRPr="001B1377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>and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245DC0" w:rsidRPr="001B1377" w:rsidRDefault="00245DC0" w:rsidP="00245D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+ </w:t>
            </w:r>
            <w:r w:rsidRPr="001B137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y </w:t>
            </w:r>
            <w:r w:rsidRPr="001B1377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1B1377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0</w:t>
            </w:r>
          </w:p>
        </w:tc>
      </w:tr>
    </w:tbl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Label your region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5DC0" w:rsidRDefault="00962C6C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37" type="#_x0000_t75" style="width:391.5pt;height:390pt">
            <v:imagedata r:id="rId27" o:title=""/>
          </v:shape>
        </w:pict>
      </w:r>
    </w:p>
    <w:p w:rsidR="00245DC0" w:rsidRPr="00C07D5D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45DC0" w:rsidRPr="00C07D5D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3 is 3 marks)</w:t>
      </w:r>
    </w:p>
    <w:p w:rsidR="00245DC0" w:rsidRPr="00C07D5D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45DC0" w:rsidRDefault="00245DC0" w:rsidP="00245D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245DC0" w:rsidP="00245DC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Here is a trapezium.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8C02AE" w:rsidRPr="00245DC0" w:rsidRDefault="00962C6C" w:rsidP="008C02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38" type="#_x0000_t75" style="width:351.75pt;height:117.75pt">
            <v:imagedata r:id="rId28" o:title=""/>
          </v:shape>
        </w:pict>
      </w:r>
    </w:p>
    <w:p w:rsidR="008C02AE" w:rsidRPr="00245DC0" w:rsidRDefault="008C02A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5053F6" w:rsidP="005C7E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All measurements are in centimetres.</w:t>
      </w:r>
    </w:p>
    <w:p w:rsidR="005053F6" w:rsidRPr="00245DC0" w:rsidRDefault="005053F6" w:rsidP="005C7E3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The area of the trapezium is 60 cm</w:t>
      </w:r>
      <w:r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8C02AE" w:rsidRPr="00245DC0" w:rsidRDefault="008C02AE" w:rsidP="008C02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C7E3B" w:rsidRPr="00245DC0">
        <w:rPr>
          <w:rFonts w:ascii="Times New Roman" w:hAnsi="Times New Roman"/>
          <w:sz w:val="24"/>
          <w:szCs w:val="24"/>
          <w:lang w:eastAsia="en-GB"/>
        </w:rPr>
        <w:t>Show that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ab/>
        <w:t>3</w:t>
      </w:r>
      <w:r w:rsidR="00175CC1" w:rsidRPr="00245DC0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175CC1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 xml:space="preserve"> + 10</w:t>
      </w:r>
      <w:r w:rsidR="00175CC1" w:rsidRPr="00245DC0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175CC1" w:rsidRPr="00245DC0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75CC1" w:rsidRPr="00245DC0">
        <w:rPr>
          <w:rFonts w:ascii="Times New Roman" w:eastAsia="MS Gothic" w:hAnsi="Times New Roman"/>
          <w:color w:val="000000"/>
          <w:sz w:val="24"/>
        </w:rPr>
        <w:t>– 117 = 0</w:t>
      </w:r>
    </w:p>
    <w:p w:rsidR="006A28A4" w:rsidRPr="00245DC0" w:rsidRDefault="006A28A4" w:rsidP="00DC65B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25EDE" w:rsidRPr="00245DC0" w:rsidRDefault="00E25EDE" w:rsidP="00E25E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5C7E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DC65B9" w:rsidRPr="00245DC0">
        <w:rPr>
          <w:rFonts w:ascii="Times New Roman" w:hAnsi="Times New Roman"/>
          <w:iCs/>
          <w:sz w:val="24"/>
          <w:szCs w:val="24"/>
          <w:lang w:eastAsia="en-GB"/>
        </w:rPr>
        <w:t>.</w:t>
      </w:r>
    </w:p>
    <w:p w:rsidR="005053F6" w:rsidRPr="00245DC0" w:rsidRDefault="005053F6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5C7E3B" w:rsidRPr="00245DC0" w:rsidRDefault="005C7E3B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</w:t>
      </w:r>
      <w:r w:rsidR="00E25EDE" w:rsidRPr="00245DC0">
        <w:rPr>
          <w:rFonts w:ascii="Times New Roman" w:hAnsi="Times New Roman"/>
          <w:sz w:val="24"/>
          <w:szCs w:val="24"/>
          <w:lang w:eastAsia="en-GB"/>
        </w:rPr>
        <w:t xml:space="preserve"> answer correct to 3 significant figures.</w:t>
      </w:r>
    </w:p>
    <w:p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EDE" w:rsidRPr="00245DC0" w:rsidRDefault="00E25ED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E70515" w:rsidP="00E70515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The probability that it will rain on Saturday is 0.8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If it rains on Saturday, the probability that it will rain on Sunday is 0.65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E705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If it does not rain on Saturday, the probability that it will rain on Sunday is 0.4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Use this information to complete the probability tree diagram.</w:t>
      </w:r>
    </w:p>
    <w:p w:rsidR="00E70515" w:rsidRPr="00245DC0" w:rsidRDefault="00E70515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A28A4" w:rsidRPr="00245DC0" w:rsidRDefault="00962C6C" w:rsidP="000A0D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39" type="#_x0000_t75" style="width:371.25pt;height:303pt">
            <v:imagedata r:id="rId29" o:title=""/>
          </v:shape>
        </w:pic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Work out the probability that it will rain on just one of these two days.</w:t>
      </w: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E1BB1" w:rsidRPr="00245DC0" w:rsidRDefault="00BE1BB1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0A0DDD" w:rsidP="000A0DD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Curve 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C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has equation 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D00D31" w:rsidRPr="00245DC0">
        <w:rPr>
          <w:rFonts w:ascii="Times New Roman" w:hAnsi="Times New Roman"/>
          <w:sz w:val="24"/>
          <w:szCs w:val="24"/>
          <w:lang w:eastAsia="en-GB"/>
        </w:rPr>
        <w:t xml:space="preserve"> = 8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0047D3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D00D31" w:rsidRPr="00245DC0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00D31" w:rsidRPr="00245DC0">
        <w:rPr>
          <w:rFonts w:ascii="Times New Roman" w:eastAsia="MS Gothic" w:hAnsi="Times New Roman"/>
          <w:color w:val="000000"/>
          <w:sz w:val="24"/>
        </w:rPr>
        <w:t>−</w:t>
      </w:r>
      <w:r w:rsidR="00D00D31" w:rsidRPr="00245DC0">
        <w:rPr>
          <w:rFonts w:ascii="Times New Roman" w:hAnsi="Times New Roman"/>
          <w:sz w:val="24"/>
          <w:szCs w:val="24"/>
          <w:lang w:eastAsia="en-GB"/>
        </w:rPr>
        <w:t xml:space="preserve"> 3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 – 25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</w:p>
    <w:p w:rsidR="005053F6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1730F8" w:rsidRPr="00245DC0">
        <w:rPr>
          <w:rFonts w:ascii="Times New Roman" w:hAnsi="Times New Roman"/>
          <w:sz w:val="24"/>
          <w:szCs w:val="24"/>
          <w:lang w:eastAsia="en-GB"/>
        </w:rPr>
        <w:t xml:space="preserve">Find </w:t>
      </w:r>
      <w:r w:rsidR="001730F8" w:rsidRPr="00245DC0">
        <w:rPr>
          <w:rFonts w:ascii="Times New Roman" w:hAnsi="Times New Roman"/>
          <w:sz w:val="24"/>
          <w:szCs w:val="24"/>
          <w:lang w:eastAsia="en-GB"/>
        </w:rPr>
        <w:tab/>
      </w:r>
      <w:r w:rsidR="00095650" w:rsidRPr="00245DC0">
        <w:rPr>
          <w:rFonts w:ascii="Times New Roman" w:hAnsi="Times New Roman"/>
          <w:i/>
          <w:position w:val="-24"/>
        </w:rPr>
        <w:object w:dxaOrig="340" w:dyaOrig="660">
          <v:shape id="_x0000_i1040" type="#_x0000_t75" style="width:17.25pt;height:33pt" o:ole="">
            <v:imagedata r:id="rId30" o:title=""/>
          </v:shape>
          <o:OLEObject Type="Embed" ProgID="Equation.DSMT4" ShapeID="_x0000_i1040" DrawAspect="Content" ObjectID="_1584448818" r:id="rId31"/>
        </w:object>
      </w:r>
    </w:p>
    <w:p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C65B9" w:rsidRPr="00245DC0" w:rsidRDefault="00DC65B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A28A4" w:rsidRPr="00245DC0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(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45DC0">
        <w:rPr>
          <w:rFonts w:ascii="Times New Roman" w:hAnsi="Times New Roman"/>
          <w:sz w:val="24"/>
          <w:szCs w:val="24"/>
          <w:lang w:eastAsia="en-GB"/>
        </w:rPr>
        <w:t>)</w:t>
      </w:r>
      <w:r w:rsidRPr="00245DC0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Find the </w:t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 xml:space="preserve">coordinates of the points on 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C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where the gradient is 5</w:t>
      </w:r>
      <w:r w:rsidR="006A28A4"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5053F6" w:rsidRPr="00245DC0" w:rsidRDefault="005053F6" w:rsidP="006A28A4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B1D40" w:rsidRPr="00245DC0" w:rsidRDefault="00DB1D40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5053F6" w:rsidRPr="00245DC0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1730F8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The table gives information about the times, in minutes, some people waited in the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245DC0">
        <w:rPr>
          <w:rFonts w:ascii="Times New Roman" w:hAnsi="Times New Roman"/>
          <w:sz w:val="24"/>
          <w:szCs w:val="24"/>
          <w:lang w:eastAsia="en-GB"/>
        </w:rPr>
        <w:t>accident</w:t>
      </w:r>
      <w:proofErr w:type="gramEnd"/>
      <w:r w:rsidRPr="00245DC0">
        <w:rPr>
          <w:rFonts w:ascii="Times New Roman" w:hAnsi="Times New Roman"/>
          <w:sz w:val="24"/>
          <w:szCs w:val="24"/>
          <w:lang w:eastAsia="en-GB"/>
        </w:rPr>
        <w:t xml:space="preserve"> and emergency department at a hospital.</w:t>
      </w:r>
    </w:p>
    <w:p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00"/>
        <w:gridCol w:w="1502"/>
      </w:tblGrid>
      <w:tr w:rsidR="007F55C6" w:rsidRPr="00245DC0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ime (</w:t>
            </w:r>
            <w:r w:rsidRPr="00245DC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inutes)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7F55C6" w:rsidRPr="00245DC0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60</w:t>
            </w:r>
          </w:p>
        </w:tc>
      </w:tr>
      <w:tr w:rsidR="007F55C6" w:rsidRPr="00245DC0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90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70</w:t>
            </w:r>
          </w:p>
        </w:tc>
      </w:tr>
      <w:tr w:rsidR="007F55C6" w:rsidRPr="00245DC0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9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0</w:t>
            </w:r>
          </w:p>
        </w:tc>
      </w:tr>
      <w:tr w:rsidR="007F55C6" w:rsidRPr="00245DC0" w:rsidTr="001A47DB">
        <w:trPr>
          <w:trHeight w:val="448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2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>⩽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40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156</w:t>
            </w:r>
          </w:p>
        </w:tc>
      </w:tr>
      <w:tr w:rsidR="007F55C6" w:rsidRPr="00245DC0" w:rsidTr="001A47DB">
        <w:trPr>
          <w:trHeight w:val="475"/>
          <w:jc w:val="center"/>
        </w:trPr>
        <w:tc>
          <w:tcPr>
            <w:tcW w:w="2400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40 </w:t>
            </w:r>
            <w:r w:rsidRPr="00245D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245D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t </w:t>
            </w:r>
            <w:r w:rsidRPr="00245DC0">
              <w:rPr>
                <w:rFonts w:ascii="Cambria Math" w:hAnsi="Cambria Math" w:cs="Cambria Math"/>
                <w:color w:val="191919"/>
                <w:sz w:val="24"/>
                <w:szCs w:val="32"/>
              </w:rPr>
              <w:t xml:space="preserve">⩽ </w:t>
            </w:r>
            <w:r w:rsidR="006C7D02"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300</w:t>
            </w:r>
          </w:p>
        </w:tc>
        <w:tc>
          <w:tcPr>
            <w:tcW w:w="1502" w:type="dxa"/>
            <w:shd w:val="clear" w:color="auto" w:fill="auto"/>
            <w:vAlign w:val="center"/>
          </w:tcPr>
          <w:p w:rsidR="007F55C6" w:rsidRPr="00245DC0" w:rsidRDefault="007F55C6" w:rsidP="001A47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45DC0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</w:tr>
    </w:tbl>
    <w:p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On the grid, draw a histogram for this information.</w:t>
      </w:r>
    </w:p>
    <w:p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D61A3" w:rsidRPr="00245DC0" w:rsidRDefault="006D61A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730F8" w:rsidRPr="00245DC0" w:rsidRDefault="00962C6C" w:rsidP="001730F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41" type="#_x0000_t75" style="width:376.5pt;height:385.5pt">
            <v:imagedata r:id="rId32" o:title=""/>
          </v:shape>
        </w:pict>
      </w:r>
    </w:p>
    <w:p w:rsidR="001730F8" w:rsidRPr="00245DC0" w:rsidRDefault="001730F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A28A4" w:rsidRPr="00245DC0" w:rsidRDefault="006A28A4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8F40F9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s a kite.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8F40F9" w:rsidRPr="00245DC0" w:rsidRDefault="00962C6C" w:rsidP="008F40F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42" type="#_x0000_t75" style="width:288.75pt;height:245.25pt">
            <v:imagedata r:id="rId33" o:title=""/>
          </v:shape>
        </w:pict>
      </w:r>
    </w:p>
    <w:p w:rsidR="008F40F9" w:rsidRPr="00245DC0" w:rsidRDefault="008F40F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area of the kite.</w:t>
      </w:r>
    </w:p>
    <w:p w:rsidR="008F40F9" w:rsidRPr="00245DC0" w:rsidRDefault="008F40F9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</w:t>
      </w:r>
      <w:r w:rsidR="00174A5E" w:rsidRPr="00245DC0">
        <w:rPr>
          <w:rFonts w:ascii="Times New Roman" w:hAnsi="Times New Roman"/>
          <w:sz w:val="24"/>
          <w:szCs w:val="24"/>
          <w:lang w:eastAsia="en-GB"/>
        </w:rPr>
        <w:t xml:space="preserve"> your answer correct to 3 significant figures.</w:t>
      </w:r>
    </w:p>
    <w:p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74A5E" w:rsidRPr="00245DC0" w:rsidRDefault="00174A5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8F40F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 cm</w:t>
      </w:r>
      <w:r w:rsidR="005053F6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A28A4" w:rsidRPr="00245DC0" w:rsidRDefault="00EA39F0" w:rsidP="006A28A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Pr="00245DC0">
        <w:rPr>
          <w:rFonts w:ascii="Times New Roman" w:hAnsi="Times New Roman"/>
          <w:sz w:val="24"/>
          <w:szCs w:val="24"/>
          <w:lang w:eastAsia="en-GB"/>
        </w:rPr>
        <w:tab/>
        <w:t>A car</w:t>
      </w:r>
      <w:r w:rsidR="00F9179C" w:rsidRPr="00245DC0">
        <w:rPr>
          <w:rFonts w:ascii="Times New Roman" w:hAnsi="Times New Roman"/>
          <w:sz w:val="24"/>
          <w:szCs w:val="24"/>
          <w:lang w:eastAsia="en-GB"/>
        </w:rPr>
        <w:t xml:space="preserve"> travels a distance of 63.5 km, correct to the nearest 0.5 km.</w:t>
      </w:r>
    </w:p>
    <w:p w:rsidR="005053F6" w:rsidRPr="00245DC0" w:rsidRDefault="005053F6" w:rsidP="00EA39F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The car takes 45.8 minutes correct to 1 decimal place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Work out the lower bound for the average speed of the car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 answer in km/h correct to 1 decimal place.</w:t>
      </w: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179C" w:rsidRPr="00245DC0" w:rsidRDefault="00F9179C" w:rsidP="00F91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EA39F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 km/h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3739D7">
        <w:rPr>
          <w:rFonts w:ascii="Times New Roman" w:hAnsi="Times New Roman"/>
          <w:b/>
          <w:bCs/>
          <w:sz w:val="24"/>
          <w:szCs w:val="24"/>
          <w:lang w:eastAsia="en-GB"/>
        </w:rPr>
        <w:t>19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EA39F0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 w:rsidRPr="00ED07F3"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="003739D7" w:rsidRPr="00ED07F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739D7" w:rsidRPr="00ED07F3">
        <w:rPr>
          <w:rFonts w:ascii="Times New Roman" w:hAnsi="Times New Roman"/>
          <w:sz w:val="24"/>
          <w:szCs w:val="24"/>
          <w:lang w:eastAsia="en-GB"/>
        </w:rPr>
        <w:t>Prove algebraically that the difference between the squares of any two consecutive</w:t>
      </w: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ED07F3">
        <w:rPr>
          <w:rFonts w:ascii="Times New Roman" w:hAnsi="Times New Roman"/>
          <w:sz w:val="24"/>
          <w:szCs w:val="24"/>
          <w:lang w:eastAsia="en-GB"/>
        </w:rPr>
        <w:t>odd</w:t>
      </w:r>
      <w:proofErr w:type="gramEnd"/>
      <w:r w:rsidRPr="00ED07F3">
        <w:rPr>
          <w:rFonts w:ascii="Times New Roman" w:hAnsi="Times New Roman"/>
          <w:sz w:val="24"/>
          <w:szCs w:val="24"/>
          <w:lang w:eastAsia="en-GB"/>
        </w:rPr>
        <w:t xml:space="preserve"> numbers is always a multiple of 8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>(Total for Question 20 is 4 marks)</w:t>
      </w: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39D7" w:rsidRPr="00ED07F3" w:rsidRDefault="003739D7" w:rsidP="003739D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053F6" w:rsidRPr="00245DC0" w:rsidRDefault="003739D7" w:rsidP="003739D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ED07F3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6A28A4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6A28A4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MNP 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A39F0" w:rsidRPr="00245DC0" w:rsidRDefault="00962C6C" w:rsidP="00EA39F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43" type="#_x0000_t75" style="width:386.25pt;height:153pt">
            <v:imagedata r:id="rId34" o:title=""/>
          </v:shape>
        </w:pict>
      </w:r>
    </w:p>
    <w:p w:rsidR="00EA39F0" w:rsidRPr="00245DC0" w:rsidRDefault="00EA39F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MLP</w:t>
      </w:r>
      <w:r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EA39F0" w:rsidRPr="00245DC0" w:rsidRDefault="00EA39F0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Give your</w:t>
      </w:r>
      <w:r w:rsidR="00FD4657" w:rsidRPr="00245DC0">
        <w:rPr>
          <w:rFonts w:ascii="Times New Roman" w:hAnsi="Times New Roman"/>
          <w:sz w:val="24"/>
          <w:szCs w:val="24"/>
          <w:lang w:eastAsia="en-GB"/>
        </w:rPr>
        <w:t xml:space="preserve"> answer correct to 3 significant figures.</w:t>
      </w:r>
    </w:p>
    <w:p w:rsidR="006A28A4" w:rsidRPr="00245DC0" w:rsidRDefault="006A28A4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5337F" w:rsidRPr="00245DC0" w:rsidRDefault="0095337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D4657" w:rsidRPr="00245DC0" w:rsidRDefault="00FD465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EA39F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 °</w:t>
      </w:r>
    </w:p>
    <w:p w:rsidR="00D66048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21 is 6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39D7" w:rsidRPr="0000779B" w:rsidRDefault="007054C0" w:rsidP="003739D7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39D7" w:rsidRPr="0000779B">
        <w:rPr>
          <w:rFonts w:ascii="Times New Roman" w:hAnsi="Times New Roman"/>
          <w:b/>
          <w:bCs/>
          <w:sz w:val="24"/>
          <w:szCs w:val="24"/>
        </w:rPr>
        <w:t>2</w:t>
      </w:r>
      <w:r w:rsidR="003739D7">
        <w:rPr>
          <w:rFonts w:ascii="Times New Roman" w:hAnsi="Times New Roman"/>
          <w:b/>
          <w:bCs/>
          <w:sz w:val="24"/>
          <w:szCs w:val="24"/>
        </w:rPr>
        <w:t>2</w:t>
      </w:r>
      <w:r w:rsidR="003739D7">
        <w:rPr>
          <w:rFonts w:ascii="Times New Roman" w:hAnsi="Times New Roman"/>
          <w:b/>
          <w:bCs/>
          <w:sz w:val="24"/>
          <w:szCs w:val="24"/>
        </w:rPr>
        <w:tab/>
      </w:r>
      <w:r w:rsidR="003739D7">
        <w:rPr>
          <w:rFonts w:ascii="Times New Roman" w:hAnsi="Times New Roman"/>
          <w:sz w:val="24"/>
          <w:szCs w:val="24"/>
        </w:rPr>
        <w:t xml:space="preserve">Show that </w:t>
      </w:r>
      <w:r w:rsidR="003739D7" w:rsidRPr="009517B7">
        <w:rPr>
          <w:rFonts w:ascii="Times New Roman" w:hAnsi="Times New Roman"/>
          <w:position w:val="-28"/>
          <w:sz w:val="24"/>
          <w:szCs w:val="24"/>
        </w:rPr>
        <w:object w:dxaOrig="800" w:dyaOrig="720">
          <v:shape id="_x0000_i1044" type="#_x0000_t75" style="width:40.5pt;height:36pt" o:ole="">
            <v:imagedata r:id="rId35" o:title=""/>
          </v:shape>
          <o:OLEObject Type="Embed" ProgID="Equation.DSMT4" ShapeID="_x0000_i1044" DrawAspect="Content" ObjectID="_1584448819" r:id="rId36"/>
        </w:object>
      </w:r>
      <w:r w:rsidR="003739D7">
        <w:rPr>
          <w:rFonts w:ascii="Times New Roman" w:hAnsi="Times New Roman"/>
          <w:sz w:val="24"/>
          <w:szCs w:val="24"/>
        </w:rPr>
        <w:t xml:space="preserve">  can be written as 4 + 3</w:t>
      </w:r>
      <w:r w:rsidR="003739D7" w:rsidRPr="009517B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45" type="#_x0000_t75" style="width:18.75pt;height:18.75pt" o:ole="">
            <v:imagedata r:id="rId37" o:title=""/>
          </v:shape>
          <o:OLEObject Type="Embed" ProgID="Equation.DSMT4" ShapeID="_x0000_i1045" DrawAspect="Content" ObjectID="_1584448820" r:id="rId38"/>
        </w:object>
      </w:r>
      <w:r w:rsidR="003739D7">
        <w:rPr>
          <w:rFonts w:ascii="Times New Roman" w:hAnsi="Times New Roman"/>
          <w:sz w:val="24"/>
          <w:szCs w:val="24"/>
        </w:rPr>
        <w:t xml:space="preserve"> </w:t>
      </w: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00779B">
        <w:rPr>
          <w:rFonts w:ascii="Times New Roman" w:hAnsi="Times New Roman"/>
          <w:sz w:val="24"/>
          <w:szCs w:val="24"/>
        </w:rPr>
        <w:t>Show your working clearly.</w:t>
      </w: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3739D7" w:rsidRPr="0000779B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739D7" w:rsidRDefault="003739D7" w:rsidP="003739D7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5053F6" w:rsidRPr="00245DC0" w:rsidRDefault="003739D7" w:rsidP="003739D7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72082" w:rsidRPr="00245DC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The diagram shows a solid hemisphere.</w:t>
      </w:r>
    </w:p>
    <w:p w:rsidR="006A28A4" w:rsidRPr="00245DC0" w:rsidRDefault="006A28A4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8566EB" w:rsidRPr="00245DC0" w:rsidRDefault="00962C6C" w:rsidP="0095337F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66C73">
        <w:rPr>
          <w:rFonts w:ascii="Times New Roman" w:hAnsi="Times New Roman"/>
          <w:sz w:val="24"/>
          <w:szCs w:val="24"/>
          <w:lang w:eastAsia="en-GB"/>
        </w:rPr>
        <w:pict>
          <v:shape id="_x0000_i1046" type="#_x0000_t75" style="width:264pt;height:89.25pt">
            <v:imagedata r:id="rId39" o:title=""/>
          </v:shape>
        </w:pict>
      </w:r>
    </w:p>
    <w:p w:rsidR="008566EB" w:rsidRPr="00245DC0" w:rsidRDefault="008566EB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6A28A4" w:rsidRPr="00245DC0" w:rsidRDefault="005053F6" w:rsidP="0082347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The hemisphere has a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</w:t>
      </w:r>
      <w:r w:rsidR="00786484" w:rsidRPr="00245DC0">
        <w:rPr>
          <w:rFonts w:ascii="Times New Roman" w:hAnsi="Times New Roman"/>
          <w:sz w:val="24"/>
          <w:szCs w:val="24"/>
          <w:lang w:eastAsia="en-GB"/>
        </w:rPr>
        <w:t xml:space="preserve">surface area of </w:t>
      </w:r>
      <w:r w:rsidR="00126199" w:rsidRPr="00245DC0">
        <w:rPr>
          <w:rFonts w:ascii="Times New Roman" w:hAnsi="Times New Roman"/>
          <w:position w:val="-24"/>
          <w:sz w:val="24"/>
          <w:szCs w:val="24"/>
          <w:lang w:eastAsia="en-GB"/>
        </w:rPr>
        <w:object w:dxaOrig="320" w:dyaOrig="620">
          <v:shape id="_x0000_i1047" type="#_x0000_t75" style="width:15.75pt;height:30.75pt" o:ole="">
            <v:imagedata r:id="rId40" o:title=""/>
          </v:shape>
          <o:OLEObject Type="Embed" ProgID="Equation.DSMT4" ShapeID="_x0000_i1047" DrawAspect="Content" ObjectID="_1584448821" r:id="rId41"/>
        </w:object>
      </w:r>
      <w:r w:rsidR="00126199" w:rsidRPr="00245DC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π </w:t>
      </w:r>
      <w:r w:rsidR="00126199" w:rsidRPr="00245DC0">
        <w:rPr>
          <w:rFonts w:ascii="Times New Roman" w:hAnsi="Times New Roman"/>
          <w:sz w:val="24"/>
          <w:szCs w:val="24"/>
          <w:lang w:eastAsia="en-GB"/>
        </w:rPr>
        <w:t>cm</w:t>
      </w:r>
      <w:r w:rsidR="00126199" w:rsidRPr="00245DC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5053F6" w:rsidRPr="00245DC0" w:rsidRDefault="005053F6" w:rsidP="008566E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The hemisphere has a volume of </w:t>
      </w:r>
      <w:proofErr w:type="spellStart"/>
      <w:proofErr w:type="gramStart"/>
      <w:r w:rsidR="00126199" w:rsidRPr="00245DC0">
        <w:rPr>
          <w:rFonts w:ascii="Times New Roman" w:hAnsi="Times New Roman"/>
          <w:i/>
          <w:iCs/>
          <w:sz w:val="24"/>
          <w:szCs w:val="24"/>
          <w:lang w:eastAsia="en-GB"/>
        </w:rPr>
        <w:t>kπ</w:t>
      </w:r>
      <w:proofErr w:type="spellEnd"/>
      <w:proofErr w:type="gramEnd"/>
      <w:r w:rsidR="00126199" w:rsidRPr="00245DC0">
        <w:rPr>
          <w:rFonts w:ascii="Times New Roman" w:hAnsi="Times New Roman"/>
          <w:iCs/>
          <w:sz w:val="24"/>
          <w:szCs w:val="24"/>
          <w:lang w:eastAsia="en-GB"/>
        </w:rPr>
        <w:t xml:space="preserve"> cm</w:t>
      </w:r>
      <w:r w:rsidR="00126199" w:rsidRPr="00245DC0">
        <w:rPr>
          <w:rFonts w:ascii="Times New Roman" w:hAnsi="Times New Roman"/>
          <w:iCs/>
          <w:sz w:val="24"/>
          <w:szCs w:val="24"/>
          <w:vertAlign w:val="superscript"/>
          <w:lang w:eastAsia="en-GB"/>
        </w:rPr>
        <w:t>3</w:t>
      </w:r>
    </w:p>
    <w:p w:rsidR="005053F6" w:rsidRPr="00245DC0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245DC0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245DC0">
        <w:rPr>
          <w:rFonts w:ascii="Times New Roman" w:hAnsi="Times New Roman"/>
          <w:sz w:val="24"/>
          <w:szCs w:val="24"/>
          <w:lang w:eastAsia="en-GB"/>
        </w:rPr>
        <w:t>.</w:t>
      </w: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5337F" w:rsidRPr="00245DC0" w:rsidRDefault="0095337F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5337F" w:rsidRPr="00245DC0" w:rsidRDefault="0095337F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118D1" w:rsidRPr="00245DC0" w:rsidRDefault="001118D1" w:rsidP="001118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053F6" w:rsidRPr="00245DC0" w:rsidRDefault="00D66048" w:rsidP="008301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45DC0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245DC0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D66048" w:rsidRPr="00245DC0" w:rsidRDefault="00D66048" w:rsidP="00D6604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245DC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23 is 4 </w:t>
      </w: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:rsidR="005053F6" w:rsidRPr="00245DC0" w:rsidRDefault="00D66048" w:rsidP="00D6604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053F6" w:rsidRPr="00245DC0" w:rsidRDefault="00866C73" w:rsidP="005053F6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66C73">
        <w:rPr>
          <w:rFonts w:ascii="Times New Roman" w:hAnsi="Times New Roman"/>
          <w:b/>
          <w:bCs/>
          <w:noProof/>
          <w:sz w:val="24"/>
          <w:szCs w:val="24"/>
          <w:lang w:eastAsia="en-GB"/>
        </w:rPr>
        <w:pict>
          <v:line id="Straight Connector 3" o:spid="_x0000_s1082" style="position:absolute;left:0;text-align:left;z-index:251655680;visibility:visible" from="-.55pt,4.5pt" to="450.7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:rsidR="005053F6" w:rsidRPr="00245DC0" w:rsidRDefault="005053F6" w:rsidP="005053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45DC0">
        <w:rPr>
          <w:rFonts w:ascii="Times New Roman" w:hAnsi="Times New Roman"/>
          <w:b/>
          <w:bCs/>
          <w:sz w:val="24"/>
          <w:szCs w:val="24"/>
        </w:rPr>
        <w:t>TOTAL FOR PAPER IS 100 MARKS</w:t>
      </w:r>
    </w:p>
    <w:sectPr w:rsidR="005053F6" w:rsidRPr="00245DC0" w:rsidSect="00245DC0">
      <w:footerReference w:type="default" r:id="rId42"/>
      <w:footerReference w:type="first" r:id="rId43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3420" w:rsidRDefault="00A33420" w:rsidP="006A4FC7">
      <w:pPr>
        <w:spacing w:after="0" w:line="240" w:lineRule="auto"/>
      </w:pPr>
      <w:r>
        <w:separator/>
      </w:r>
    </w:p>
  </w:endnote>
  <w:endnote w:type="continuationSeparator" w:id="0">
    <w:p w:rsidR="00A33420" w:rsidRDefault="00A33420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5DC0" w:rsidRPr="00DD740D" w:rsidRDefault="00245DC0" w:rsidP="00245DC0">
    <w:pPr>
      <w:pStyle w:val="Foo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4MA1 Practice Paper 2</w:t>
    </w:r>
    <w:r w:rsidR="00962C6C">
      <w:rPr>
        <w:rFonts w:ascii="Times New Roman" w:hAnsi="Times New Roman"/>
        <w:sz w:val="16"/>
        <w:szCs w:val="16"/>
      </w:rPr>
      <w:t>H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5DC0" w:rsidRPr="00867B6E" w:rsidRDefault="00245DC0" w:rsidP="00245DC0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2</w:t>
    </w:r>
    <w:r w:rsidR="00962C6C">
      <w:rPr>
        <w:rFonts w:ascii="Times New Roman" w:hAnsi="Times New Roman"/>
        <w:sz w:val="28"/>
        <w:szCs w:val="28"/>
      </w:rPr>
      <w:t>H</w:t>
    </w:r>
  </w:p>
  <w:p w:rsidR="00245DC0" w:rsidRPr="00187D88" w:rsidRDefault="00245DC0" w:rsidP="00245DC0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245DC0" w:rsidRPr="00187D88" w:rsidRDefault="00245DC0" w:rsidP="00245DC0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3420" w:rsidRDefault="00A33420" w:rsidP="006A4FC7">
      <w:pPr>
        <w:spacing w:after="0" w:line="240" w:lineRule="auto"/>
      </w:pPr>
      <w:r>
        <w:separator/>
      </w:r>
    </w:p>
  </w:footnote>
  <w:footnote w:type="continuationSeparator" w:id="0">
    <w:p w:rsidR="00A33420" w:rsidRDefault="00A33420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DE006B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4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2"/>
  </w:num>
  <w:num w:numId="4">
    <w:abstractNumId w:val="16"/>
  </w:num>
  <w:num w:numId="5">
    <w:abstractNumId w:val="13"/>
  </w:num>
  <w:num w:numId="6">
    <w:abstractNumId w:val="17"/>
  </w:num>
  <w:num w:numId="7">
    <w:abstractNumId w:val="14"/>
  </w:num>
  <w:num w:numId="8">
    <w:abstractNumId w:val="3"/>
  </w:num>
  <w:num w:numId="9">
    <w:abstractNumId w:val="9"/>
  </w:num>
  <w:num w:numId="10">
    <w:abstractNumId w:val="8"/>
  </w:num>
  <w:num w:numId="11">
    <w:abstractNumId w:val="11"/>
  </w:num>
  <w:num w:numId="12">
    <w:abstractNumId w:val="1"/>
  </w:num>
  <w:num w:numId="13">
    <w:abstractNumId w:val="2"/>
  </w:num>
  <w:num w:numId="14">
    <w:abstractNumId w:val="15"/>
  </w:num>
  <w:num w:numId="15">
    <w:abstractNumId w:val="0"/>
  </w:num>
  <w:num w:numId="16">
    <w:abstractNumId w:val="6"/>
  </w:num>
  <w:num w:numId="17">
    <w:abstractNumId w:val="7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47D3"/>
    <w:rsid w:val="00007605"/>
    <w:rsid w:val="000152A0"/>
    <w:rsid w:val="00016206"/>
    <w:rsid w:val="00021983"/>
    <w:rsid w:val="00026E99"/>
    <w:rsid w:val="00030335"/>
    <w:rsid w:val="000308C5"/>
    <w:rsid w:val="000315A7"/>
    <w:rsid w:val="000339E1"/>
    <w:rsid w:val="00034B36"/>
    <w:rsid w:val="00034B6C"/>
    <w:rsid w:val="00040E4A"/>
    <w:rsid w:val="000425DC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5650"/>
    <w:rsid w:val="000972AB"/>
    <w:rsid w:val="0009748D"/>
    <w:rsid w:val="000A0D4F"/>
    <w:rsid w:val="000A0DDD"/>
    <w:rsid w:val="000A2782"/>
    <w:rsid w:val="000A59C0"/>
    <w:rsid w:val="000A7998"/>
    <w:rsid w:val="000B2CFA"/>
    <w:rsid w:val="000C037D"/>
    <w:rsid w:val="000D00CB"/>
    <w:rsid w:val="000D1B1A"/>
    <w:rsid w:val="000D2364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18D1"/>
    <w:rsid w:val="001143A8"/>
    <w:rsid w:val="0011466E"/>
    <w:rsid w:val="00117A59"/>
    <w:rsid w:val="00117D7B"/>
    <w:rsid w:val="001220BD"/>
    <w:rsid w:val="00123796"/>
    <w:rsid w:val="00124136"/>
    <w:rsid w:val="00125594"/>
    <w:rsid w:val="00126199"/>
    <w:rsid w:val="00131124"/>
    <w:rsid w:val="00131E11"/>
    <w:rsid w:val="001369B2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1F76"/>
    <w:rsid w:val="00162197"/>
    <w:rsid w:val="001643B7"/>
    <w:rsid w:val="0016527B"/>
    <w:rsid w:val="00166CCA"/>
    <w:rsid w:val="0017055D"/>
    <w:rsid w:val="001730F8"/>
    <w:rsid w:val="00174A5E"/>
    <w:rsid w:val="00174B7E"/>
    <w:rsid w:val="00175CC1"/>
    <w:rsid w:val="001827CF"/>
    <w:rsid w:val="001975F5"/>
    <w:rsid w:val="001A0105"/>
    <w:rsid w:val="001A21EC"/>
    <w:rsid w:val="001A2E45"/>
    <w:rsid w:val="001A36BF"/>
    <w:rsid w:val="001A47DB"/>
    <w:rsid w:val="001A4DD6"/>
    <w:rsid w:val="001A579D"/>
    <w:rsid w:val="001B1CAC"/>
    <w:rsid w:val="001B2517"/>
    <w:rsid w:val="001B6BE6"/>
    <w:rsid w:val="001C18C1"/>
    <w:rsid w:val="001C2860"/>
    <w:rsid w:val="001C3286"/>
    <w:rsid w:val="001C59BE"/>
    <w:rsid w:val="001D109E"/>
    <w:rsid w:val="001D2978"/>
    <w:rsid w:val="001D3B10"/>
    <w:rsid w:val="001E1899"/>
    <w:rsid w:val="001E32BF"/>
    <w:rsid w:val="001E75BB"/>
    <w:rsid w:val="001E7AED"/>
    <w:rsid w:val="0020200E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5DC0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4A56"/>
    <w:rsid w:val="0029634B"/>
    <w:rsid w:val="002971F9"/>
    <w:rsid w:val="00297B28"/>
    <w:rsid w:val="002A54C2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701"/>
    <w:rsid w:val="002D2AD3"/>
    <w:rsid w:val="002D4856"/>
    <w:rsid w:val="002D4D3B"/>
    <w:rsid w:val="002D4FCE"/>
    <w:rsid w:val="002D5100"/>
    <w:rsid w:val="002D570F"/>
    <w:rsid w:val="002D5DFF"/>
    <w:rsid w:val="002D7812"/>
    <w:rsid w:val="002E0D0A"/>
    <w:rsid w:val="002E2622"/>
    <w:rsid w:val="002E5C97"/>
    <w:rsid w:val="002F0589"/>
    <w:rsid w:val="002F0FB8"/>
    <w:rsid w:val="002F1300"/>
    <w:rsid w:val="002F315A"/>
    <w:rsid w:val="002F483F"/>
    <w:rsid w:val="00302217"/>
    <w:rsid w:val="00303118"/>
    <w:rsid w:val="003033DB"/>
    <w:rsid w:val="003034AE"/>
    <w:rsid w:val="003058ED"/>
    <w:rsid w:val="003131B6"/>
    <w:rsid w:val="00313205"/>
    <w:rsid w:val="0031583B"/>
    <w:rsid w:val="00317801"/>
    <w:rsid w:val="00320095"/>
    <w:rsid w:val="00323EB8"/>
    <w:rsid w:val="0032445E"/>
    <w:rsid w:val="00333001"/>
    <w:rsid w:val="00334A66"/>
    <w:rsid w:val="00337EBD"/>
    <w:rsid w:val="00337F4A"/>
    <w:rsid w:val="00350A7E"/>
    <w:rsid w:val="00351F46"/>
    <w:rsid w:val="00352D32"/>
    <w:rsid w:val="00354533"/>
    <w:rsid w:val="00355D68"/>
    <w:rsid w:val="00356906"/>
    <w:rsid w:val="00357D1B"/>
    <w:rsid w:val="0036210A"/>
    <w:rsid w:val="0036328E"/>
    <w:rsid w:val="003662F6"/>
    <w:rsid w:val="0037079E"/>
    <w:rsid w:val="00372EC6"/>
    <w:rsid w:val="0037358A"/>
    <w:rsid w:val="003739D7"/>
    <w:rsid w:val="0038372B"/>
    <w:rsid w:val="00383F73"/>
    <w:rsid w:val="00385A55"/>
    <w:rsid w:val="00392D4D"/>
    <w:rsid w:val="00392FBD"/>
    <w:rsid w:val="00394A43"/>
    <w:rsid w:val="00396473"/>
    <w:rsid w:val="0039654F"/>
    <w:rsid w:val="00397CBC"/>
    <w:rsid w:val="003A73CD"/>
    <w:rsid w:val="003A76AC"/>
    <w:rsid w:val="003B1D58"/>
    <w:rsid w:val="003B47CC"/>
    <w:rsid w:val="003B4B77"/>
    <w:rsid w:val="003B7211"/>
    <w:rsid w:val="003C321B"/>
    <w:rsid w:val="003C4235"/>
    <w:rsid w:val="003C781A"/>
    <w:rsid w:val="003D5CA4"/>
    <w:rsid w:val="003D64D4"/>
    <w:rsid w:val="003E101F"/>
    <w:rsid w:val="003E1E15"/>
    <w:rsid w:val="003E387A"/>
    <w:rsid w:val="003F0C98"/>
    <w:rsid w:val="003F2E95"/>
    <w:rsid w:val="003F637A"/>
    <w:rsid w:val="00400978"/>
    <w:rsid w:val="00401F9D"/>
    <w:rsid w:val="00406BAD"/>
    <w:rsid w:val="004138B9"/>
    <w:rsid w:val="004204AF"/>
    <w:rsid w:val="0042556D"/>
    <w:rsid w:val="00430203"/>
    <w:rsid w:val="00430E2C"/>
    <w:rsid w:val="00433A5C"/>
    <w:rsid w:val="00434F7C"/>
    <w:rsid w:val="00435A82"/>
    <w:rsid w:val="00435FC5"/>
    <w:rsid w:val="004371F7"/>
    <w:rsid w:val="00437E34"/>
    <w:rsid w:val="00443FF2"/>
    <w:rsid w:val="00444396"/>
    <w:rsid w:val="00445BF8"/>
    <w:rsid w:val="004468FB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205F"/>
    <w:rsid w:val="0048543C"/>
    <w:rsid w:val="004856F0"/>
    <w:rsid w:val="00491B65"/>
    <w:rsid w:val="0049509A"/>
    <w:rsid w:val="00495F01"/>
    <w:rsid w:val="004A0120"/>
    <w:rsid w:val="004A2C15"/>
    <w:rsid w:val="004A305D"/>
    <w:rsid w:val="004A5A23"/>
    <w:rsid w:val="004A6789"/>
    <w:rsid w:val="004B6172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053F6"/>
    <w:rsid w:val="00510D07"/>
    <w:rsid w:val="0051250B"/>
    <w:rsid w:val="005136D9"/>
    <w:rsid w:val="00514F3A"/>
    <w:rsid w:val="00517AC6"/>
    <w:rsid w:val="005205A9"/>
    <w:rsid w:val="00526DD4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84B24"/>
    <w:rsid w:val="00584B83"/>
    <w:rsid w:val="005926CC"/>
    <w:rsid w:val="00594566"/>
    <w:rsid w:val="005959DF"/>
    <w:rsid w:val="00596C53"/>
    <w:rsid w:val="0059716D"/>
    <w:rsid w:val="005A2CC7"/>
    <w:rsid w:val="005B1E95"/>
    <w:rsid w:val="005B352A"/>
    <w:rsid w:val="005C39FB"/>
    <w:rsid w:val="005C497C"/>
    <w:rsid w:val="005C57B3"/>
    <w:rsid w:val="005C57D0"/>
    <w:rsid w:val="005C7E3B"/>
    <w:rsid w:val="005D564C"/>
    <w:rsid w:val="005D6B0D"/>
    <w:rsid w:val="005E02BD"/>
    <w:rsid w:val="005E13E2"/>
    <w:rsid w:val="005E34C4"/>
    <w:rsid w:val="005F0FF1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28A4"/>
    <w:rsid w:val="006A4FC7"/>
    <w:rsid w:val="006A6146"/>
    <w:rsid w:val="006A6C14"/>
    <w:rsid w:val="006C0090"/>
    <w:rsid w:val="006C5C85"/>
    <w:rsid w:val="006C72CE"/>
    <w:rsid w:val="006C7D02"/>
    <w:rsid w:val="006D2740"/>
    <w:rsid w:val="006D2899"/>
    <w:rsid w:val="006D3BDE"/>
    <w:rsid w:val="006D3DBC"/>
    <w:rsid w:val="006D49EE"/>
    <w:rsid w:val="006D61A3"/>
    <w:rsid w:val="006E02FD"/>
    <w:rsid w:val="006E2F44"/>
    <w:rsid w:val="006E3266"/>
    <w:rsid w:val="006E4082"/>
    <w:rsid w:val="006E70F9"/>
    <w:rsid w:val="006F4464"/>
    <w:rsid w:val="006F6C86"/>
    <w:rsid w:val="00703753"/>
    <w:rsid w:val="00703F17"/>
    <w:rsid w:val="007054C0"/>
    <w:rsid w:val="00710540"/>
    <w:rsid w:val="00712F4F"/>
    <w:rsid w:val="0071499E"/>
    <w:rsid w:val="007153F4"/>
    <w:rsid w:val="00717040"/>
    <w:rsid w:val="00720802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648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C4CB7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55C6"/>
    <w:rsid w:val="007F6B74"/>
    <w:rsid w:val="008023D1"/>
    <w:rsid w:val="00804A5B"/>
    <w:rsid w:val="0080532D"/>
    <w:rsid w:val="00807A0B"/>
    <w:rsid w:val="008106A0"/>
    <w:rsid w:val="00811BA8"/>
    <w:rsid w:val="00814998"/>
    <w:rsid w:val="008149D6"/>
    <w:rsid w:val="00814A66"/>
    <w:rsid w:val="00815910"/>
    <w:rsid w:val="00817789"/>
    <w:rsid w:val="00820A45"/>
    <w:rsid w:val="008225F6"/>
    <w:rsid w:val="0082347E"/>
    <w:rsid w:val="0082347F"/>
    <w:rsid w:val="00824AE6"/>
    <w:rsid w:val="00826B7E"/>
    <w:rsid w:val="00830141"/>
    <w:rsid w:val="0083072C"/>
    <w:rsid w:val="00834F25"/>
    <w:rsid w:val="00834F51"/>
    <w:rsid w:val="008354A9"/>
    <w:rsid w:val="00835A10"/>
    <w:rsid w:val="00836D75"/>
    <w:rsid w:val="008401A9"/>
    <w:rsid w:val="00853AB1"/>
    <w:rsid w:val="00854C18"/>
    <w:rsid w:val="008566EB"/>
    <w:rsid w:val="00863BB4"/>
    <w:rsid w:val="00864891"/>
    <w:rsid w:val="00866C73"/>
    <w:rsid w:val="00866D26"/>
    <w:rsid w:val="00871736"/>
    <w:rsid w:val="00873F09"/>
    <w:rsid w:val="00875ACA"/>
    <w:rsid w:val="00876A88"/>
    <w:rsid w:val="00881833"/>
    <w:rsid w:val="00881AD7"/>
    <w:rsid w:val="00884826"/>
    <w:rsid w:val="008863A9"/>
    <w:rsid w:val="00886C73"/>
    <w:rsid w:val="008877D7"/>
    <w:rsid w:val="00896951"/>
    <w:rsid w:val="0089776A"/>
    <w:rsid w:val="008A0AEE"/>
    <w:rsid w:val="008B23E7"/>
    <w:rsid w:val="008B6283"/>
    <w:rsid w:val="008B65D8"/>
    <w:rsid w:val="008B6AF2"/>
    <w:rsid w:val="008C02AE"/>
    <w:rsid w:val="008C10EE"/>
    <w:rsid w:val="008C28DC"/>
    <w:rsid w:val="008C32B4"/>
    <w:rsid w:val="008C3B79"/>
    <w:rsid w:val="008C3D06"/>
    <w:rsid w:val="008C411C"/>
    <w:rsid w:val="008C5996"/>
    <w:rsid w:val="008D1BD9"/>
    <w:rsid w:val="008D1D28"/>
    <w:rsid w:val="008D3385"/>
    <w:rsid w:val="008D448D"/>
    <w:rsid w:val="008E2ECF"/>
    <w:rsid w:val="008E3979"/>
    <w:rsid w:val="008E40AB"/>
    <w:rsid w:val="008E6E9E"/>
    <w:rsid w:val="008F2CE7"/>
    <w:rsid w:val="008F40F9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43271"/>
    <w:rsid w:val="0094464B"/>
    <w:rsid w:val="00951BBE"/>
    <w:rsid w:val="0095337F"/>
    <w:rsid w:val="00953571"/>
    <w:rsid w:val="00955B02"/>
    <w:rsid w:val="00960A85"/>
    <w:rsid w:val="00962C6C"/>
    <w:rsid w:val="00963640"/>
    <w:rsid w:val="0097639A"/>
    <w:rsid w:val="00981333"/>
    <w:rsid w:val="009841C5"/>
    <w:rsid w:val="0098501F"/>
    <w:rsid w:val="009855BB"/>
    <w:rsid w:val="00987A5E"/>
    <w:rsid w:val="0099001B"/>
    <w:rsid w:val="00992989"/>
    <w:rsid w:val="009939EE"/>
    <w:rsid w:val="00996CEE"/>
    <w:rsid w:val="009A3355"/>
    <w:rsid w:val="009A38FB"/>
    <w:rsid w:val="009A66EA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6327"/>
    <w:rsid w:val="00A1671E"/>
    <w:rsid w:val="00A20B5A"/>
    <w:rsid w:val="00A230F9"/>
    <w:rsid w:val="00A24FC4"/>
    <w:rsid w:val="00A30FD8"/>
    <w:rsid w:val="00A316EF"/>
    <w:rsid w:val="00A32374"/>
    <w:rsid w:val="00A33420"/>
    <w:rsid w:val="00A343C7"/>
    <w:rsid w:val="00A35199"/>
    <w:rsid w:val="00A404FB"/>
    <w:rsid w:val="00A40F97"/>
    <w:rsid w:val="00A42E6D"/>
    <w:rsid w:val="00A46CF5"/>
    <w:rsid w:val="00A5139C"/>
    <w:rsid w:val="00A5159E"/>
    <w:rsid w:val="00A520B1"/>
    <w:rsid w:val="00A520C5"/>
    <w:rsid w:val="00A54D9E"/>
    <w:rsid w:val="00A54EEF"/>
    <w:rsid w:val="00A63529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C5EED"/>
    <w:rsid w:val="00AC5F35"/>
    <w:rsid w:val="00AC6D8B"/>
    <w:rsid w:val="00AC6F4A"/>
    <w:rsid w:val="00AD2761"/>
    <w:rsid w:val="00AD43B9"/>
    <w:rsid w:val="00AD6D02"/>
    <w:rsid w:val="00AE06EE"/>
    <w:rsid w:val="00AE65F9"/>
    <w:rsid w:val="00AE7F4A"/>
    <w:rsid w:val="00AF020F"/>
    <w:rsid w:val="00AF42CB"/>
    <w:rsid w:val="00AF4C54"/>
    <w:rsid w:val="00AF5BE3"/>
    <w:rsid w:val="00B07415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4504D"/>
    <w:rsid w:val="00B46BC4"/>
    <w:rsid w:val="00B560B6"/>
    <w:rsid w:val="00B607BB"/>
    <w:rsid w:val="00B65508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C4F16"/>
    <w:rsid w:val="00BD1876"/>
    <w:rsid w:val="00BE0B9D"/>
    <w:rsid w:val="00BE15A0"/>
    <w:rsid w:val="00BE1BB1"/>
    <w:rsid w:val="00BE4CE7"/>
    <w:rsid w:val="00BE794E"/>
    <w:rsid w:val="00BF1CBD"/>
    <w:rsid w:val="00BF32B7"/>
    <w:rsid w:val="00BF5399"/>
    <w:rsid w:val="00BF7AC4"/>
    <w:rsid w:val="00C020C3"/>
    <w:rsid w:val="00C05AEA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32BB"/>
    <w:rsid w:val="00C63D5A"/>
    <w:rsid w:val="00C67104"/>
    <w:rsid w:val="00C75DA7"/>
    <w:rsid w:val="00C8161B"/>
    <w:rsid w:val="00C93153"/>
    <w:rsid w:val="00C953C8"/>
    <w:rsid w:val="00C95D0D"/>
    <w:rsid w:val="00CA3750"/>
    <w:rsid w:val="00CA3BE8"/>
    <w:rsid w:val="00CB2D56"/>
    <w:rsid w:val="00CB77CE"/>
    <w:rsid w:val="00CB7A8D"/>
    <w:rsid w:val="00CC2E2E"/>
    <w:rsid w:val="00CC33AA"/>
    <w:rsid w:val="00CC3504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24E3"/>
    <w:rsid w:val="00D0021F"/>
    <w:rsid w:val="00D00D31"/>
    <w:rsid w:val="00D03CFE"/>
    <w:rsid w:val="00D1043F"/>
    <w:rsid w:val="00D1236F"/>
    <w:rsid w:val="00D1571F"/>
    <w:rsid w:val="00D17719"/>
    <w:rsid w:val="00D2376D"/>
    <w:rsid w:val="00D24377"/>
    <w:rsid w:val="00D24C63"/>
    <w:rsid w:val="00D2600B"/>
    <w:rsid w:val="00D30077"/>
    <w:rsid w:val="00D30413"/>
    <w:rsid w:val="00D40D0F"/>
    <w:rsid w:val="00D46B8F"/>
    <w:rsid w:val="00D57554"/>
    <w:rsid w:val="00D6604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93855"/>
    <w:rsid w:val="00DA0F20"/>
    <w:rsid w:val="00DA20FC"/>
    <w:rsid w:val="00DA3518"/>
    <w:rsid w:val="00DA3630"/>
    <w:rsid w:val="00DA4772"/>
    <w:rsid w:val="00DA6CE4"/>
    <w:rsid w:val="00DA741C"/>
    <w:rsid w:val="00DB1D40"/>
    <w:rsid w:val="00DB1F4C"/>
    <w:rsid w:val="00DB6893"/>
    <w:rsid w:val="00DC0321"/>
    <w:rsid w:val="00DC55E2"/>
    <w:rsid w:val="00DC63C3"/>
    <w:rsid w:val="00DC65B9"/>
    <w:rsid w:val="00DD1E5A"/>
    <w:rsid w:val="00DD257A"/>
    <w:rsid w:val="00DE01AD"/>
    <w:rsid w:val="00DE02F0"/>
    <w:rsid w:val="00DE34D5"/>
    <w:rsid w:val="00DE6300"/>
    <w:rsid w:val="00DF0031"/>
    <w:rsid w:val="00DF75AC"/>
    <w:rsid w:val="00DF78BA"/>
    <w:rsid w:val="00DF79C1"/>
    <w:rsid w:val="00E012BA"/>
    <w:rsid w:val="00E02459"/>
    <w:rsid w:val="00E039D3"/>
    <w:rsid w:val="00E03E1D"/>
    <w:rsid w:val="00E054C8"/>
    <w:rsid w:val="00E103D4"/>
    <w:rsid w:val="00E11FE5"/>
    <w:rsid w:val="00E13985"/>
    <w:rsid w:val="00E15F73"/>
    <w:rsid w:val="00E170CB"/>
    <w:rsid w:val="00E21DE6"/>
    <w:rsid w:val="00E2278D"/>
    <w:rsid w:val="00E24DEB"/>
    <w:rsid w:val="00E25EDE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0515"/>
    <w:rsid w:val="00E71EC4"/>
    <w:rsid w:val="00E73958"/>
    <w:rsid w:val="00E73B3C"/>
    <w:rsid w:val="00E74D7B"/>
    <w:rsid w:val="00E74E62"/>
    <w:rsid w:val="00E900B2"/>
    <w:rsid w:val="00E90EB1"/>
    <w:rsid w:val="00E91296"/>
    <w:rsid w:val="00EA39F0"/>
    <w:rsid w:val="00EA48B1"/>
    <w:rsid w:val="00EA55B5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1515A"/>
    <w:rsid w:val="00F200D3"/>
    <w:rsid w:val="00F20287"/>
    <w:rsid w:val="00F213FC"/>
    <w:rsid w:val="00F22C81"/>
    <w:rsid w:val="00F24A1A"/>
    <w:rsid w:val="00F32526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4494"/>
    <w:rsid w:val="00F76850"/>
    <w:rsid w:val="00F76E21"/>
    <w:rsid w:val="00F77BF9"/>
    <w:rsid w:val="00F77CBE"/>
    <w:rsid w:val="00F77F3C"/>
    <w:rsid w:val="00F90313"/>
    <w:rsid w:val="00F91169"/>
    <w:rsid w:val="00F9179C"/>
    <w:rsid w:val="00FA5A68"/>
    <w:rsid w:val="00FB130A"/>
    <w:rsid w:val="00FB6463"/>
    <w:rsid w:val="00FC020A"/>
    <w:rsid w:val="00FC0F60"/>
    <w:rsid w:val="00FC4AEA"/>
    <w:rsid w:val="00FC7410"/>
    <w:rsid w:val="00FD141D"/>
    <w:rsid w:val="00FD37CB"/>
    <w:rsid w:val="00FD4657"/>
    <w:rsid w:val="00FE09E9"/>
    <w:rsid w:val="00FE23E2"/>
    <w:rsid w:val="00FE71E0"/>
    <w:rsid w:val="00FE7DD7"/>
    <w:rsid w:val="00FF119E"/>
    <w:rsid w:val="00FF16A6"/>
    <w:rsid w:val="00FF2116"/>
    <w:rsid w:val="00FF5013"/>
    <w:rsid w:val="00FF5152"/>
    <w:rsid w:val="00FF7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9" Type="http://schemas.openxmlformats.org/officeDocument/2006/relationships/image" Target="media/image22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9.e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emf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29" Type="http://schemas.openxmlformats.org/officeDocument/2006/relationships/image" Target="media/image15.emf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image" Target="media/image17.emf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image" Target="media/image14.emf"/><Relationship Id="rId36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0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6CC7FC1-F4EF-464A-8FBC-4E7CAD2523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1655</Words>
  <Characters>9437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1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7-02-12T17:26:00Z</cp:lastPrinted>
  <dcterms:created xsi:type="dcterms:W3CDTF">2018-02-02T17:18:00Z</dcterms:created>
  <dcterms:modified xsi:type="dcterms:W3CDTF">2018-04-05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